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5237" w:rsidRDefault="006E5237">
      <w:pPr>
        <w:ind w:firstLine="0"/>
        <w:jc w:val="center"/>
        <w:rPr>
          <w:i/>
        </w:rPr>
      </w:pPr>
    </w:p>
    <w:p w:rsidR="006E5237" w:rsidRDefault="006E5237">
      <w:pPr>
        <w:spacing w:before="120"/>
        <w:ind w:firstLine="0"/>
        <w:jc w:val="center"/>
        <w:rPr>
          <w:b/>
        </w:rPr>
      </w:pPr>
    </w:p>
    <w:p w:rsidR="00C0726B" w:rsidRDefault="006E5237">
      <w:pPr>
        <w:ind w:firstLine="0"/>
        <w:jc w:val="center"/>
        <w:rPr>
          <w:b/>
          <w:sz w:val="22"/>
        </w:rPr>
      </w:pPr>
      <w:r>
        <w:rPr>
          <w:b/>
          <w:sz w:val="22"/>
        </w:rPr>
        <w:t>ВОС</w:t>
      </w:r>
      <w:r>
        <w:rPr>
          <w:b/>
          <w:sz w:val="22"/>
        </w:rPr>
        <w:softHyphen/>
        <w:t>СТА</w:t>
      </w:r>
      <w:r>
        <w:rPr>
          <w:b/>
          <w:sz w:val="22"/>
        </w:rPr>
        <w:softHyphen/>
        <w:t>НОВ</w:t>
      </w:r>
      <w:r>
        <w:rPr>
          <w:b/>
          <w:sz w:val="22"/>
        </w:rPr>
        <w:softHyphen/>
        <w:t>ЛЕ</w:t>
      </w:r>
      <w:r>
        <w:rPr>
          <w:b/>
          <w:sz w:val="22"/>
        </w:rPr>
        <w:softHyphen/>
        <w:t>НИЕ ИЗО</w:t>
      </w:r>
      <w:r>
        <w:rPr>
          <w:b/>
          <w:sz w:val="22"/>
        </w:rPr>
        <w:softHyphen/>
        <w:t>БРА</w:t>
      </w:r>
      <w:r>
        <w:rPr>
          <w:b/>
          <w:sz w:val="22"/>
        </w:rPr>
        <w:softHyphen/>
        <w:t>ЖЕ</w:t>
      </w:r>
      <w:r>
        <w:rPr>
          <w:b/>
          <w:sz w:val="22"/>
        </w:rPr>
        <w:softHyphen/>
        <w:t xml:space="preserve">НИЙ </w:t>
      </w:r>
      <w:r w:rsidR="00C0726B">
        <w:rPr>
          <w:b/>
          <w:sz w:val="22"/>
        </w:rPr>
        <w:t>НЕЛИНЕЙНЫ</w:t>
      </w:r>
      <w:r w:rsidR="00FD4D8B">
        <w:rPr>
          <w:b/>
          <w:sz w:val="22"/>
        </w:rPr>
        <w:t xml:space="preserve">МИ </w:t>
      </w:r>
      <w:r w:rsidR="00C0726B">
        <w:rPr>
          <w:b/>
          <w:sz w:val="22"/>
        </w:rPr>
        <w:t>ФИЛЬТР</w:t>
      </w:r>
      <w:r w:rsidR="00FD4D8B">
        <w:rPr>
          <w:b/>
          <w:sz w:val="22"/>
        </w:rPr>
        <w:t>АМИ</w:t>
      </w:r>
      <w:r w:rsidR="00C0726B">
        <w:rPr>
          <w:b/>
          <w:sz w:val="22"/>
        </w:rPr>
        <w:t xml:space="preserve">, </w:t>
      </w:r>
      <w:r w:rsidR="00FD4D8B">
        <w:rPr>
          <w:b/>
          <w:sz w:val="22"/>
        </w:rPr>
        <w:br/>
      </w:r>
      <w:r w:rsidR="00C0726B">
        <w:rPr>
          <w:b/>
          <w:sz w:val="22"/>
        </w:rPr>
        <w:t>ПОЛУЧЕННЫ</w:t>
      </w:r>
      <w:r w:rsidR="00FD4D8B">
        <w:rPr>
          <w:b/>
          <w:sz w:val="22"/>
        </w:rPr>
        <w:t>МИ</w:t>
      </w:r>
      <w:r w:rsidR="00C0726B">
        <w:rPr>
          <w:b/>
          <w:sz w:val="22"/>
        </w:rPr>
        <w:t xml:space="preserve"> ИДЕНТИФИКАЦИ</w:t>
      </w:r>
      <w:r w:rsidR="00FD4D8B">
        <w:rPr>
          <w:b/>
          <w:sz w:val="22"/>
        </w:rPr>
        <w:t xml:space="preserve">ЕЙ </w:t>
      </w:r>
      <w:r w:rsidR="00C0726B">
        <w:rPr>
          <w:b/>
          <w:sz w:val="22"/>
        </w:rPr>
        <w:t>ЛИНЕЙНОЙ ПО ПАРАМЕТРАМ МОДЕЛИ</w:t>
      </w:r>
    </w:p>
    <w:p w:rsidR="00A72DF7" w:rsidRDefault="00A72DF7" w:rsidP="00A72DF7">
      <w:pPr>
        <w:ind w:firstLine="0"/>
        <w:jc w:val="center"/>
        <w:rPr>
          <w:i/>
        </w:rPr>
      </w:pPr>
    </w:p>
    <w:p w:rsidR="00A72DF7" w:rsidRDefault="00A72DF7" w:rsidP="00A72DF7">
      <w:pPr>
        <w:ind w:firstLine="0"/>
        <w:jc w:val="center"/>
      </w:pPr>
      <w:r>
        <w:rPr>
          <w:i/>
        </w:rPr>
        <w:t>В. А. Фур</w:t>
      </w:r>
      <w:r>
        <w:rPr>
          <w:i/>
        </w:rPr>
        <w:softHyphen/>
        <w:t>сов, Д.А. Елкин</w:t>
      </w:r>
      <w:bookmarkStart w:id="0" w:name="_GoBack"/>
      <w:bookmarkEnd w:id="0"/>
    </w:p>
    <w:p w:rsidR="006E5237" w:rsidRDefault="00B4521E" w:rsidP="007C5C3A">
      <w:pPr>
        <w:pStyle w:val="Heading2"/>
        <w:spacing w:before="120"/>
      </w:pPr>
      <w:r>
        <w:br/>
      </w:r>
      <w:r w:rsidR="006E5237">
        <w:t>Аннотация</w:t>
      </w:r>
    </w:p>
    <w:p w:rsidR="006E5237" w:rsidRDefault="006E5237" w:rsidP="007C5C3A">
      <w:pPr>
        <w:spacing w:after="120"/>
      </w:pPr>
      <w:r>
        <w:t>Р</w:t>
      </w:r>
      <w:r w:rsidR="00C0726B">
        <w:t>ассматривается технология</w:t>
      </w:r>
      <w:r>
        <w:t xml:space="preserve">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 изо</w:t>
      </w:r>
      <w:r>
        <w:softHyphen/>
        <w:t>бра</w:t>
      </w:r>
      <w:r>
        <w:softHyphen/>
        <w:t>же</w:t>
      </w:r>
      <w:r>
        <w:softHyphen/>
        <w:t>ний, под</w:t>
      </w:r>
      <w:r>
        <w:softHyphen/>
        <w:t>верг</w:t>
      </w:r>
      <w:r>
        <w:softHyphen/>
        <w:t>ших</w:t>
      </w:r>
      <w:r>
        <w:softHyphen/>
        <w:t>ся ис</w:t>
      </w:r>
      <w:r>
        <w:softHyphen/>
        <w:t>ка</w:t>
      </w:r>
      <w:r>
        <w:softHyphen/>
        <w:t>же</w:t>
      </w:r>
      <w:r>
        <w:softHyphen/>
        <w:t>ни</w:t>
      </w:r>
      <w:r>
        <w:softHyphen/>
        <w:t>ям ти</w:t>
      </w:r>
      <w:r>
        <w:softHyphen/>
        <w:t xml:space="preserve">па </w:t>
      </w:r>
      <w:proofErr w:type="spellStart"/>
      <w:r>
        <w:t>де</w:t>
      </w:r>
      <w:r>
        <w:softHyphen/>
        <w:t>фо</w:t>
      </w:r>
      <w:r>
        <w:softHyphen/>
        <w:t>ку</w:t>
      </w:r>
      <w:r>
        <w:softHyphen/>
        <w:t>си</w:t>
      </w:r>
      <w:r>
        <w:softHyphen/>
        <w:t>ров</w:t>
      </w:r>
      <w:r>
        <w:softHyphen/>
        <w:t>ки</w:t>
      </w:r>
      <w:proofErr w:type="spellEnd"/>
      <w:r>
        <w:t xml:space="preserve"> или </w:t>
      </w:r>
      <w:proofErr w:type="spellStart"/>
      <w:r>
        <w:t>сма</w:t>
      </w:r>
      <w:r>
        <w:softHyphen/>
        <w:t>за</w:t>
      </w:r>
      <w:proofErr w:type="spellEnd"/>
      <w:r>
        <w:t xml:space="preserve"> </w:t>
      </w:r>
      <w:r w:rsidR="00C0726B">
        <w:t xml:space="preserve">с использованием нелинейных фильтров, полученных путем идентификации линейной по параметрам модели. </w:t>
      </w:r>
      <w:r w:rsidR="009D68EB">
        <w:t>Задача идентификации решается в классе моделей, задаваемых в виде степенного ряда. Приводятся примеры реализации, иллюстрирующие возможность достижения более высокого качества, по сравнению с линейными фильтрами.</w:t>
      </w:r>
    </w:p>
    <w:p w:rsidR="00A72DF7" w:rsidRDefault="00A72DF7" w:rsidP="007C5C3A">
      <w:pPr>
        <w:spacing w:after="240"/>
        <w:rPr>
          <w:i/>
        </w:rPr>
      </w:pPr>
      <w:r>
        <w:t>Ключевые слова: цифровая обработка изображений, нелинейный фильтр, параметрическая идентификация</w:t>
      </w:r>
    </w:p>
    <w:p w:rsidR="006E5237" w:rsidRDefault="006E5237">
      <w:pPr>
        <w:spacing w:after="240"/>
        <w:jc w:val="center"/>
        <w:rPr>
          <w:b/>
          <w:i/>
        </w:rPr>
        <w:sectPr w:rsidR="006E5237"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>
      <w:pPr>
        <w:pStyle w:val="Heading2"/>
      </w:pPr>
      <w:r>
        <w:t>Вве</w:t>
      </w:r>
      <w:r>
        <w:softHyphen/>
        <w:t>де</w:t>
      </w:r>
      <w:r>
        <w:softHyphen/>
        <w:t>ние</w:t>
      </w:r>
    </w:p>
    <w:p w:rsidR="00315C95" w:rsidRPr="006C17F6" w:rsidRDefault="009D68EB" w:rsidP="004F07A4">
      <w:pPr>
        <w:shd w:val="clear" w:color="auto" w:fill="FFFFFF"/>
      </w:pPr>
      <w:r>
        <w:t xml:space="preserve">Если известен </w:t>
      </w:r>
      <w:r w:rsidR="006E5237">
        <w:t>опе</w:t>
      </w:r>
      <w:r w:rsidR="006E5237">
        <w:softHyphen/>
        <w:t>ра</w:t>
      </w:r>
      <w:r w:rsidR="006E5237">
        <w:softHyphen/>
        <w:t>то</w:t>
      </w:r>
      <w:r w:rsidR="006E5237">
        <w:softHyphen/>
      </w:r>
      <w:r>
        <w:t>р</w:t>
      </w:r>
      <w:r w:rsidR="006E5237">
        <w:t xml:space="preserve"> ис</w:t>
      </w:r>
      <w:r w:rsidR="006E5237">
        <w:softHyphen/>
        <w:t>ка</w:t>
      </w:r>
      <w:r w:rsidR="006E5237">
        <w:softHyphen/>
        <w:t>жаю</w:t>
      </w:r>
      <w:r w:rsidR="006E5237">
        <w:softHyphen/>
        <w:t>щей сис</w:t>
      </w:r>
      <w:r w:rsidR="006E5237">
        <w:softHyphen/>
        <w:t>те</w:t>
      </w:r>
      <w:r w:rsidR="006E5237">
        <w:softHyphen/>
        <w:t>мы</w:t>
      </w:r>
      <w:r>
        <w:t xml:space="preserve">, задача построения фильтра для восстановления изображений сводится к нахождению некоторого приближения к обратному оператору. </w:t>
      </w:r>
      <w:r w:rsidR="00315C95">
        <w:t>Часто оператор системы оказывается неизвестным или известен неточно</w:t>
      </w:r>
      <w:r w:rsidR="004F07A4">
        <w:t xml:space="preserve">, а вместо этого известными являются </w:t>
      </w:r>
      <w:r w:rsidR="00315C95">
        <w:t>тестовы</w:t>
      </w:r>
      <w:r w:rsidR="004F07A4">
        <w:t>е</w:t>
      </w:r>
      <w:r w:rsidR="00315C95">
        <w:t xml:space="preserve"> изображени</w:t>
      </w:r>
      <w:r w:rsidR="004F07A4">
        <w:t>я</w:t>
      </w:r>
      <w:r w:rsidR="00315C95">
        <w:t xml:space="preserve"> или фрагмент</w:t>
      </w:r>
      <w:r w:rsidR="004F07A4">
        <w:t xml:space="preserve">ы на искаженном изображении, </w:t>
      </w:r>
      <w:r w:rsidR="00E4165A">
        <w:t xml:space="preserve">эталонные </w:t>
      </w:r>
      <w:r w:rsidR="004F07A4">
        <w:t>функции распределения яркости на которых могут быть заданы</w:t>
      </w:r>
      <w:r w:rsidR="00E4165A">
        <w:t xml:space="preserve"> </w:t>
      </w:r>
      <w:r w:rsidR="004F07A4">
        <w:t xml:space="preserve"> с использованием априорной информации</w:t>
      </w:r>
      <w:r w:rsidR="00E4165A">
        <w:t>.</w:t>
      </w:r>
      <w:r w:rsidR="004F07A4">
        <w:t xml:space="preserve"> </w:t>
      </w:r>
      <w:r w:rsidR="00315C95" w:rsidRPr="006C17F6">
        <w:t>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4B109C" w:rsidRPr="006C17F6" w:rsidRDefault="006C17F6" w:rsidP="00315C95">
      <w:pPr>
        <w:shd w:val="clear" w:color="auto" w:fill="FFFFFF"/>
      </w:pPr>
      <w:r w:rsidRPr="006C15D3">
        <w:rPr>
          <w:color w:val="333333"/>
        </w:rPr>
        <w:t>Концепция оптимальной линейной фильтрации до недавнего времени имела</w:t>
      </w:r>
      <w:r w:rsidRPr="006C17F6">
        <w:rPr>
          <w:color w:val="333333"/>
        </w:rPr>
        <w:t xml:space="preserve"> преобладающее значение. </w:t>
      </w:r>
      <w:r w:rsidR="00376FF8">
        <w:rPr>
          <w:color w:val="333333"/>
        </w:rPr>
        <w:t xml:space="preserve">Подход, основанный на </w:t>
      </w:r>
      <w:r w:rsidR="00315C95" w:rsidRPr="006C17F6">
        <w:t>решени</w:t>
      </w:r>
      <w:r w:rsidR="00376FF8">
        <w:t>и</w:t>
      </w:r>
      <w:r w:rsidR="00315C95" w:rsidRPr="006C17F6">
        <w:t xml:space="preserve"> задачи идентификации линейных моделей, в т.</w:t>
      </w:r>
      <w:r w:rsidR="004B109C" w:rsidRPr="006C17F6">
        <w:t xml:space="preserve"> </w:t>
      </w:r>
      <w:r w:rsidR="00315C95" w:rsidRPr="006C17F6">
        <w:t>ч. по малым фрагментам изображений</w:t>
      </w:r>
      <w:r w:rsidR="00376FF8">
        <w:t xml:space="preserve">, рассматривался в работах </w:t>
      </w:r>
      <w:r w:rsidR="00315C95" w:rsidRPr="006C17F6">
        <w:t xml:space="preserve"> [</w:t>
      </w:r>
      <w:r w:rsidR="00376FF8">
        <w:t>2,3</w:t>
      </w:r>
      <w:r w:rsidR="00315C95" w:rsidRPr="006C17F6">
        <w:t>]. Опыт использования линейных моделей</w:t>
      </w:r>
      <w:r w:rsidR="00E92C7E">
        <w:t xml:space="preserve"> </w:t>
      </w:r>
      <w:r w:rsidR="00315C95" w:rsidRPr="006C17F6">
        <w:t xml:space="preserve">показывает, что при </w:t>
      </w:r>
      <w:r w:rsidR="004B109C" w:rsidRPr="006C17F6">
        <w:t xml:space="preserve">использовании моделей в классе КИХ-фильтров, размерность задачи идентификации </w:t>
      </w:r>
      <w:r w:rsidR="00E92C7E">
        <w:t xml:space="preserve">при интенсивных искажениях </w:t>
      </w:r>
      <w:r w:rsidR="004B109C" w:rsidRPr="006C17F6">
        <w:t>должна быть большой, что приводит к ухудшению обусловленности задачи. Попытка улучшения обусловленности применение</w:t>
      </w:r>
      <w:r w:rsidR="004F07A4">
        <w:t>м</w:t>
      </w:r>
      <w:r w:rsidR="004B109C" w:rsidRPr="006C17F6">
        <w:t xml:space="preserve"> более грубой сетки отсчетов приводит к потере качества. Применение моделей</w:t>
      </w:r>
      <w:r w:rsidR="004B109C">
        <w:t xml:space="preserve"> БИХ-фильтров снимает проблему размерности, </w:t>
      </w:r>
      <w:r w:rsidR="004B109C" w:rsidRPr="006C17F6">
        <w:t>однако при этом возникает серьезная проблема обеспечения устойчивости.</w:t>
      </w:r>
    </w:p>
    <w:p w:rsidR="00C0726B" w:rsidRPr="006C15D3" w:rsidRDefault="004B109C" w:rsidP="00315C95">
      <w:pPr>
        <w:shd w:val="clear" w:color="auto" w:fill="FFFFFF"/>
        <w:rPr>
          <w:color w:val="333333"/>
        </w:rPr>
      </w:pPr>
      <w:r w:rsidRPr="006C17F6">
        <w:rPr>
          <w:color w:val="333333"/>
        </w:rPr>
        <w:t xml:space="preserve">Поэтому надежды на повышение качества восстановления изображений, не без оснований, связывают с </w:t>
      </w:r>
      <w:r w:rsidRPr="00E73AB8">
        <w:rPr>
          <w:color w:val="333333"/>
        </w:rPr>
        <w:t xml:space="preserve">построением нелинейных фильтров. </w:t>
      </w:r>
      <w:r w:rsidR="006C17F6" w:rsidRPr="00E73AB8">
        <w:rPr>
          <w:color w:val="333333"/>
        </w:rPr>
        <w:t xml:space="preserve">В значительной мере это связано с тем, </w:t>
      </w:r>
      <w:r w:rsidRPr="00E73AB8">
        <w:rPr>
          <w:color w:val="333333"/>
        </w:rPr>
        <w:t>что</w:t>
      </w:r>
      <w:r w:rsidR="006C17F6" w:rsidRPr="00E73AB8">
        <w:rPr>
          <w:color w:val="333333"/>
        </w:rPr>
        <w:t xml:space="preserve"> </w:t>
      </w:r>
      <w:r w:rsidR="00C0726B" w:rsidRPr="006C15D3">
        <w:rPr>
          <w:color w:val="333333"/>
        </w:rPr>
        <w:t xml:space="preserve">реальные </w:t>
      </w:r>
      <w:r w:rsidR="006C17F6" w:rsidRPr="00E73AB8">
        <w:rPr>
          <w:color w:val="333333"/>
        </w:rPr>
        <w:t>системы формирования изображений</w:t>
      </w:r>
      <w:r w:rsidR="00E92C7E">
        <w:rPr>
          <w:color w:val="333333"/>
        </w:rPr>
        <w:t xml:space="preserve"> действительно чаще </w:t>
      </w:r>
      <w:r w:rsidR="00C0726B" w:rsidRPr="006C15D3">
        <w:rPr>
          <w:color w:val="333333"/>
        </w:rPr>
        <w:t>характеризуются нелинейн</w:t>
      </w:r>
      <w:r w:rsidR="006C17F6" w:rsidRPr="00E73AB8">
        <w:rPr>
          <w:color w:val="333333"/>
        </w:rPr>
        <w:t xml:space="preserve">ыми искажениями и априорной неопределенностью </w:t>
      </w:r>
      <w:r w:rsidR="00C0726B" w:rsidRPr="006C15D3">
        <w:rPr>
          <w:color w:val="333333"/>
        </w:rPr>
        <w:t>математического описания и информации, как о само</w:t>
      </w:r>
      <w:r w:rsidR="006C17F6" w:rsidRPr="00E73AB8">
        <w:rPr>
          <w:color w:val="333333"/>
        </w:rPr>
        <w:t xml:space="preserve">й системе, так и </w:t>
      </w:r>
      <w:r w:rsidR="00C0726B" w:rsidRPr="006C15D3">
        <w:rPr>
          <w:color w:val="333333"/>
        </w:rPr>
        <w:t>помехах [</w:t>
      </w:r>
      <w:r w:rsidR="00EC71FC">
        <w:rPr>
          <w:color w:val="333333"/>
        </w:rPr>
        <w:t>4</w:t>
      </w:r>
      <w:r w:rsidR="00C0726B" w:rsidRPr="006C15D3">
        <w:rPr>
          <w:color w:val="333333"/>
        </w:rPr>
        <w:t>].</w:t>
      </w:r>
    </w:p>
    <w:p w:rsidR="00C0726B" w:rsidRPr="006C15D3" w:rsidRDefault="00C0726B" w:rsidP="00A71629">
      <w:pPr>
        <w:shd w:val="clear" w:color="auto" w:fill="FFFFFF"/>
        <w:rPr>
          <w:color w:val="333333"/>
        </w:rPr>
      </w:pPr>
      <w:r w:rsidRPr="006C15D3">
        <w:rPr>
          <w:color w:val="333333"/>
        </w:rPr>
        <w:t xml:space="preserve">Для решения задачи идентификации нелинейных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разработано много подходов и методов [</w:t>
      </w:r>
      <w:r w:rsidR="00920514">
        <w:rPr>
          <w:color w:val="333333"/>
        </w:rPr>
        <w:t>5</w:t>
      </w:r>
      <w:r w:rsidRPr="006C15D3">
        <w:rPr>
          <w:color w:val="333333"/>
        </w:rPr>
        <w:t xml:space="preserve">]. Одним из конструктивных подходов является использование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в </w:t>
      </w:r>
      <w:r w:rsidR="00A71629" w:rsidRPr="00E73AB8">
        <w:rPr>
          <w:color w:val="333333"/>
        </w:rPr>
        <w:t>виде</w:t>
      </w:r>
      <w:r w:rsidRPr="006C15D3">
        <w:rPr>
          <w:color w:val="333333"/>
        </w:rPr>
        <w:t xml:space="preserve"> последовательности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. </w:t>
      </w:r>
      <w:r w:rsidR="00A71629" w:rsidRPr="00E73AB8">
        <w:rPr>
          <w:color w:val="333333"/>
        </w:rPr>
        <w:t>В частности</w:t>
      </w:r>
      <w:r w:rsidR="00876BCB">
        <w:rPr>
          <w:color w:val="333333"/>
        </w:rPr>
        <w:t>,</w:t>
      </w:r>
      <w:r w:rsidR="00A71629" w:rsidRPr="00E73AB8">
        <w:rPr>
          <w:color w:val="333333"/>
        </w:rPr>
        <w:t xml:space="preserve"> </w:t>
      </w:r>
      <w:r w:rsidRPr="006C15D3">
        <w:rPr>
          <w:color w:val="333333"/>
        </w:rPr>
        <w:t xml:space="preserve">Винер показал, что функциональный ряд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может быть использован для описания систем, </w:t>
      </w:r>
      <w:r w:rsidR="00A71629" w:rsidRPr="00E73AB8">
        <w:rPr>
          <w:color w:val="333333"/>
        </w:rPr>
        <w:t>в которых</w:t>
      </w:r>
      <w:r w:rsidRPr="006C15D3">
        <w:rPr>
          <w:color w:val="333333"/>
        </w:rPr>
        <w:t xml:space="preserve"> нелинейность не слишком с</w:t>
      </w:r>
      <w:r w:rsidR="00A71629" w:rsidRPr="00E73AB8">
        <w:rPr>
          <w:color w:val="333333"/>
        </w:rPr>
        <w:t>ущественна</w:t>
      </w:r>
      <w:r w:rsidRPr="006C15D3">
        <w:rPr>
          <w:color w:val="333333"/>
        </w:rPr>
        <w:t>.</w:t>
      </w:r>
      <w:r w:rsidR="00A71629" w:rsidRPr="00E73AB8">
        <w:rPr>
          <w:color w:val="333333"/>
        </w:rPr>
        <w:t xml:space="preserve"> </w:t>
      </w:r>
      <w:r w:rsidR="00007D22">
        <w:rPr>
          <w:color w:val="333333"/>
        </w:rPr>
        <w:t xml:space="preserve">Опираясь на этот результат предпринимаются попытки </w:t>
      </w:r>
      <w:r w:rsidRPr="006C15D3">
        <w:rPr>
          <w:color w:val="333333"/>
        </w:rPr>
        <w:t>использовани</w:t>
      </w:r>
      <w:r w:rsidR="00007D22">
        <w:rPr>
          <w:color w:val="333333"/>
        </w:rPr>
        <w:t>я</w:t>
      </w:r>
      <w:r w:rsidRPr="006C15D3">
        <w:rPr>
          <w:color w:val="333333"/>
        </w:rPr>
        <w:t xml:space="preserve"> рядов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для оценки и идентиф</w:t>
      </w:r>
      <w:r w:rsidR="00A71629" w:rsidRPr="00E73AB8">
        <w:rPr>
          <w:color w:val="333333"/>
        </w:rPr>
        <w:t>икации нелинейных систем [</w:t>
      </w:r>
      <w:r w:rsidR="00007D22">
        <w:rPr>
          <w:color w:val="333333"/>
        </w:rPr>
        <w:t>6</w:t>
      </w:r>
      <w:r w:rsidR="00A71629" w:rsidRPr="00E73AB8">
        <w:rPr>
          <w:color w:val="333333"/>
        </w:rPr>
        <w:t xml:space="preserve">]. Основная проблема, с которой приходится при этом сталкиваться, это сложность определения ядер ряда. </w:t>
      </w:r>
      <w:r w:rsidR="00007D22">
        <w:rPr>
          <w:color w:val="333333"/>
        </w:rPr>
        <w:t>Поэтому на этом пути пока не достигнуто значительных успехов.</w:t>
      </w:r>
    </w:p>
    <w:p w:rsidR="00C0726B" w:rsidRPr="00E73AB8" w:rsidRDefault="00A71629" w:rsidP="00315C95">
      <w:r w:rsidRPr="00E73AB8">
        <w:rPr>
          <w:color w:val="333333"/>
        </w:rPr>
        <w:t xml:space="preserve">Цель настоящей работы разработка </w:t>
      </w:r>
      <w:r w:rsidR="00EC71FC">
        <w:rPr>
          <w:color w:val="333333"/>
        </w:rPr>
        <w:t>и исследование процедур идентификации и последующей</w:t>
      </w:r>
      <w:r w:rsidRPr="00E73AB8">
        <w:rPr>
          <w:color w:val="333333"/>
        </w:rPr>
        <w:t xml:space="preserve"> реализации </w:t>
      </w:r>
      <w:r w:rsidR="00EC71FC">
        <w:rPr>
          <w:color w:val="333333"/>
        </w:rPr>
        <w:t xml:space="preserve">линейных по параметрам </w:t>
      </w:r>
      <w:r w:rsidRPr="00E73AB8">
        <w:rPr>
          <w:color w:val="333333"/>
        </w:rPr>
        <w:t>нелинейн</w:t>
      </w:r>
      <w:r w:rsidR="00EC71FC">
        <w:rPr>
          <w:color w:val="333333"/>
        </w:rPr>
        <w:t>ых</w:t>
      </w:r>
      <w:r w:rsidRPr="00E73AB8">
        <w:rPr>
          <w:color w:val="333333"/>
        </w:rPr>
        <w:t xml:space="preserve"> фильтр</w:t>
      </w:r>
      <w:r w:rsidR="00EC71FC">
        <w:rPr>
          <w:color w:val="333333"/>
        </w:rPr>
        <w:t>ов</w:t>
      </w:r>
      <w:r w:rsidRPr="00E73AB8">
        <w:rPr>
          <w:color w:val="333333"/>
        </w:rPr>
        <w:t xml:space="preserve"> в </w:t>
      </w:r>
      <w:r w:rsidR="00007D22">
        <w:rPr>
          <w:color w:val="333333"/>
        </w:rPr>
        <w:t>варианте, приводящем к формальному описанию в виде</w:t>
      </w:r>
      <w:r w:rsidRPr="00E73AB8">
        <w:rPr>
          <w:color w:val="333333"/>
        </w:rPr>
        <w:t xml:space="preserve"> степенного ряда</w:t>
      </w:r>
      <w:r w:rsidR="00E73AB8" w:rsidRPr="00E73AB8">
        <w:rPr>
          <w:color w:val="333333"/>
        </w:rPr>
        <w:t>.</w:t>
      </w:r>
    </w:p>
    <w:p w:rsidR="006E5237" w:rsidRPr="00E73AB8" w:rsidRDefault="006E5237" w:rsidP="00315C95"/>
    <w:p w:rsidR="00747732" w:rsidRDefault="006E5237" w:rsidP="002A0CC0">
      <w:pPr>
        <w:pStyle w:val="ListParagraph"/>
        <w:numPr>
          <w:ilvl w:val="0"/>
          <w:numId w:val="1"/>
        </w:numPr>
        <w:jc w:val="center"/>
      </w:pPr>
      <w:r w:rsidRPr="00747732">
        <w:rPr>
          <w:b/>
        </w:rPr>
        <w:t>По</w:t>
      </w:r>
      <w:r w:rsidRPr="00747732">
        <w:rPr>
          <w:b/>
        </w:rPr>
        <w:softHyphen/>
        <w:t>ста</w:t>
      </w:r>
      <w:r w:rsidRPr="00747732">
        <w:rPr>
          <w:b/>
        </w:rPr>
        <w:softHyphen/>
        <w:t>нов</w:t>
      </w:r>
      <w:r w:rsidRPr="00747732">
        <w:rPr>
          <w:b/>
        </w:rPr>
        <w:softHyphen/>
        <w:t>ка за</w:t>
      </w:r>
      <w:r w:rsidRPr="00747732">
        <w:rPr>
          <w:b/>
        </w:rPr>
        <w:softHyphen/>
        <w:t>да</w:t>
      </w:r>
      <w:r w:rsidRPr="00747732">
        <w:rPr>
          <w:b/>
        </w:rPr>
        <w:softHyphen/>
        <w:t>чи</w:t>
      </w:r>
      <w:r w:rsidR="00B4521E">
        <w:rPr>
          <w:b/>
        </w:rPr>
        <w:br/>
      </w:r>
    </w:p>
    <w:p w:rsidR="00F8291E" w:rsidRPr="006A237E" w:rsidRDefault="00CF5A0E" w:rsidP="00916541">
      <w:pPr>
        <w:rPr>
          <w:color w:val="000000"/>
        </w:rPr>
      </w:pPr>
      <w:r>
        <w:t xml:space="preserve">На искаженном изображении определим опорную область (маску) </w:t>
      </w:r>
      <w:r w:rsidRPr="00CF5A0E">
        <w:rPr>
          <w:i/>
          <w:lang w:val="en-US"/>
        </w:rPr>
        <w:t>D</w:t>
      </w:r>
      <w:r w:rsidRPr="00CF5A0E">
        <w:t xml:space="preserve"> </w:t>
      </w:r>
      <w:r>
        <w:t xml:space="preserve">с дискретными </w:t>
      </w:r>
      <w:proofErr w:type="gramStart"/>
      <w:r>
        <w:t>отсчетами</w:t>
      </w:r>
      <w:r w:rsidRPr="00CF5A0E">
        <w:t xml:space="preserve"> </w:t>
      </w:r>
      <w:r w:rsidR="00042D90" w:rsidRPr="002756C5">
        <w:rPr>
          <w:position w:val="-12"/>
        </w:rPr>
        <w:object w:dxaOrig="3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19pt" o:ole="">
            <v:imagedata r:id="rId5" o:title=""/>
          </v:shape>
          <o:OLEObject Type="Embed" ProgID="Equation.DSMT4" ShapeID="_x0000_i1025" DrawAspect="Content" ObjectID="_1521339053" r:id="rId6"/>
        </w:object>
      </w:r>
      <w:r w:rsidR="00042D90">
        <w:t>.</w:t>
      </w:r>
      <w:proofErr w:type="gramEnd"/>
      <w:r w:rsidRPr="00CF5A0E">
        <w:t xml:space="preserve"> </w:t>
      </w:r>
      <w:proofErr w:type="gramStart"/>
      <w:r w:rsidR="00042D90">
        <w:t xml:space="preserve">Пусть </w:t>
      </w:r>
      <w:r w:rsidR="00BB27E8" w:rsidRPr="00BB27E8">
        <w:rPr>
          <w:position w:val="-12"/>
        </w:rPr>
        <w:object w:dxaOrig="1200" w:dyaOrig="360">
          <v:shape id="_x0000_i1026" type="#_x0000_t75" style="width:59.9pt;height:17.85pt" o:ole="">
            <v:imagedata r:id="rId7" o:title=""/>
          </v:shape>
          <o:OLEObject Type="Embed" ProgID="Equation.DSMT4" ShapeID="_x0000_i1026" DrawAspect="Content" ObjectID="_1521339054" r:id="rId8"/>
        </w:object>
      </w:r>
      <w:r w:rsidR="00042D90">
        <w:t xml:space="preserve"> отсчет</w:t>
      </w:r>
      <w:proofErr w:type="gramEnd"/>
      <w:r w:rsidR="00042D90">
        <w:t xml:space="preserve"> </w:t>
      </w:r>
      <w:r w:rsidR="00BB27E8">
        <w:t xml:space="preserve">из этой </w:t>
      </w:r>
      <w:r w:rsidR="00042D90">
        <w:t>опорной области</w:t>
      </w:r>
      <w:r w:rsidR="00BB27E8">
        <w:t xml:space="preserve">, на формирование которого оказывают влияние все отсчеты из этой же области (случай, когда </w:t>
      </w:r>
      <w:r w:rsidR="00BB27E8" w:rsidRPr="00BB27E8">
        <w:rPr>
          <w:position w:val="-12"/>
        </w:rPr>
        <w:object w:dxaOrig="1200" w:dyaOrig="360">
          <v:shape id="_x0000_i1027" type="#_x0000_t75" style="width:59.9pt;height:17.85pt" o:ole="">
            <v:imagedata r:id="rId9" o:title=""/>
          </v:shape>
          <o:OLEObject Type="Embed" ProgID="Equation.DSMT4" ShapeID="_x0000_i1027" DrawAspect="Content" ObjectID="_1521339055" r:id="rId10"/>
        </w:object>
      </w:r>
      <w:r w:rsidR="00BB27E8">
        <w:t xml:space="preserve">, мы не рассматриваем). </w:t>
      </w:r>
      <w:r w:rsidR="006A237E">
        <w:t xml:space="preserve"> </w:t>
      </w:r>
      <w:r w:rsidR="00BB27E8">
        <w:t xml:space="preserve">С использованием информации о степени влияния всех отсчетов из </w:t>
      </w:r>
      <w:proofErr w:type="gramStart"/>
      <w:r w:rsidR="00BB27E8">
        <w:t xml:space="preserve">области </w:t>
      </w:r>
      <w:r w:rsidR="00BB27E8" w:rsidRPr="00BB27E8">
        <w:rPr>
          <w:position w:val="-4"/>
        </w:rPr>
        <w:object w:dxaOrig="240" w:dyaOrig="240">
          <v:shape id="_x0000_i1028" type="#_x0000_t75" style="width:12.1pt;height:12.1pt" o:ole="">
            <v:imagedata r:id="rId11" o:title=""/>
          </v:shape>
          <o:OLEObject Type="Embed" ProgID="Equation.DSMT4" ShapeID="_x0000_i1028" DrawAspect="Content" ObjectID="_1521339056" r:id="rId12"/>
        </w:object>
      </w:r>
      <w:r w:rsidR="00BB27E8">
        <w:t xml:space="preserve"> </w:t>
      </w:r>
      <w:r w:rsidR="002756C5" w:rsidRPr="006A237E">
        <w:t>мы</w:t>
      </w:r>
      <w:proofErr w:type="gramEnd"/>
      <w:r w:rsidR="002756C5" w:rsidRPr="006A237E">
        <w:t xml:space="preserve"> хотим </w:t>
      </w:r>
      <w:r w:rsidR="00D91702">
        <w:t xml:space="preserve">построить нелинейный фильтр для </w:t>
      </w:r>
      <w:r w:rsidR="002756C5" w:rsidRPr="006A237E">
        <w:t>формирова</w:t>
      </w:r>
      <w:r w:rsidR="00D91702">
        <w:t>ния</w:t>
      </w:r>
      <w:r w:rsidR="002756C5" w:rsidRPr="006A237E">
        <w:t xml:space="preserve"> </w:t>
      </w:r>
      <w:r w:rsidR="00042D90">
        <w:t>соответствующ</w:t>
      </w:r>
      <w:r w:rsidR="00D91702">
        <w:t>его</w:t>
      </w:r>
      <w:r w:rsidR="00042D90">
        <w:t xml:space="preserve"> </w:t>
      </w:r>
      <w:r w:rsidR="00D91702">
        <w:t xml:space="preserve">ему «неискаженного» </w:t>
      </w:r>
      <w:r w:rsidR="002756C5" w:rsidRPr="006A237E">
        <w:t>отсчет</w:t>
      </w:r>
      <w:r w:rsidR="00D91702">
        <w:t>а</w:t>
      </w:r>
      <w:r w:rsidR="002756C5" w:rsidRPr="006A237E">
        <w:t xml:space="preserve"> </w:t>
      </w:r>
      <w:r w:rsidR="00D91702" w:rsidRPr="00D91702">
        <w:rPr>
          <w:position w:val="-12"/>
        </w:rPr>
        <w:object w:dxaOrig="840" w:dyaOrig="360">
          <v:shape id="_x0000_i1029" type="#_x0000_t75" style="width:42.05pt;height:17.85pt" o:ole="">
            <v:imagedata r:id="rId13" o:title=""/>
          </v:shape>
          <o:OLEObject Type="Embed" ProgID="Equation.DSMT4" ShapeID="_x0000_i1029" DrawAspect="Content" ObjectID="_1521339057" r:id="rId14"/>
        </w:object>
      </w:r>
      <w:r w:rsidR="002756C5" w:rsidRPr="006A237E">
        <w:t>.</w:t>
      </w:r>
      <w:r w:rsidR="00F8291E" w:rsidRPr="006A237E">
        <w:t xml:space="preserve"> </w:t>
      </w:r>
      <w:r w:rsidR="00203BCD" w:rsidRPr="006A237E">
        <w:t xml:space="preserve">Нелинейный фильтр будем строить </w:t>
      </w:r>
      <w:r w:rsidR="00916541" w:rsidRPr="006A237E">
        <w:t xml:space="preserve">в виде ряда </w:t>
      </w:r>
      <w:proofErr w:type="spellStart"/>
      <w:r w:rsidR="00916541" w:rsidRPr="006A237E">
        <w:t>Вольтерра</w:t>
      </w:r>
      <w:proofErr w:type="spellEnd"/>
      <w:r w:rsidR="00916541" w:rsidRPr="006A237E">
        <w:t xml:space="preserve"> в дискретном варианте</w:t>
      </w:r>
      <w:r w:rsidR="00007D22">
        <w:t>,</w:t>
      </w:r>
      <w:r w:rsidR="00916541" w:rsidRPr="006A237E">
        <w:t xml:space="preserve"> обычно называем</w:t>
      </w:r>
      <w:r w:rsidR="006A237E">
        <w:t>ого</w:t>
      </w:r>
      <w:r w:rsidR="00916541" w:rsidRPr="006A237E">
        <w:t xml:space="preserve"> </w:t>
      </w:r>
      <w:r w:rsidR="00F8291E" w:rsidRPr="006A237E">
        <w:rPr>
          <w:color w:val="000000"/>
        </w:rPr>
        <w:t>полиномом Колмогорова-</w:t>
      </w:r>
      <w:proofErr w:type="spellStart"/>
      <w:r w:rsidR="00F8291E" w:rsidRPr="006A237E">
        <w:rPr>
          <w:color w:val="000000"/>
        </w:rPr>
        <w:t>Габора</w:t>
      </w:r>
      <w:proofErr w:type="spellEnd"/>
      <w:r w:rsidR="00F8291E" w:rsidRPr="006A237E">
        <w:rPr>
          <w:color w:val="000000"/>
        </w:rPr>
        <w:t>:</w:t>
      </w:r>
    </w:p>
    <w:p w:rsidR="00916541" w:rsidRPr="006A237E" w:rsidRDefault="00916541" w:rsidP="00916541">
      <w:pPr>
        <w:rPr>
          <w:color w:val="000000"/>
        </w:rPr>
      </w:pPr>
    </w:p>
    <w:p w:rsidR="00916541" w:rsidRPr="006A237E" w:rsidRDefault="00747732" w:rsidP="00D91702">
      <w:pPr>
        <w:tabs>
          <w:tab w:val="right" w:pos="4536"/>
        </w:tabs>
        <w:ind w:firstLine="0"/>
      </w:pPr>
      <w:r w:rsidRPr="00747732">
        <w:rPr>
          <w:position w:val="-62"/>
        </w:rPr>
        <w:object w:dxaOrig="3840" w:dyaOrig="1359">
          <v:shape id="_x0000_i1030" type="#_x0000_t75" style="width:191.8pt;height:67.95pt" o:ole="">
            <v:imagedata r:id="rId15" o:title=""/>
          </v:shape>
          <o:OLEObject Type="Embed" ProgID="Equation.DSMT4" ShapeID="_x0000_i1030" DrawAspect="Content" ObjectID="_1521339058" r:id="rId16"/>
        </w:object>
      </w:r>
      <w:r w:rsidR="00C12F4D">
        <w:tab/>
        <w:t>(1)</w:t>
      </w:r>
    </w:p>
    <w:p w:rsidR="00AE1304" w:rsidRDefault="00C12F4D" w:rsidP="00C12F4D">
      <w:pPr>
        <w:ind w:firstLine="0"/>
      </w:pPr>
      <w:r>
        <w:lastRenderedPageBreak/>
        <w:t>г</w:t>
      </w:r>
      <w:r w:rsidR="006A237E" w:rsidRPr="006A237E">
        <w:t xml:space="preserve">де </w:t>
      </w:r>
      <w:r w:rsidR="00747732" w:rsidRPr="00FE6DD1">
        <w:rPr>
          <w:position w:val="-14"/>
        </w:rPr>
        <w:object w:dxaOrig="2299" w:dyaOrig="360">
          <v:shape id="_x0000_i1031" type="#_x0000_t75" style="width:114.6pt;height:17.85pt" o:ole="">
            <v:imagedata r:id="rId17" o:title=""/>
          </v:shape>
          <o:OLEObject Type="Embed" ProgID="Equation.DSMT4" ShapeID="_x0000_i1031" DrawAspect="Content" ObjectID="_1521339059" r:id="rId18"/>
        </w:object>
      </w:r>
      <w:r w:rsidR="00FE6DD1">
        <w:t xml:space="preserve">- коэффициенты полинома. </w:t>
      </w:r>
      <w:r w:rsidR="00AE1304">
        <w:t xml:space="preserve">Нелинейная модель </w:t>
      </w:r>
      <w:r>
        <w:t xml:space="preserve">(1) является </w:t>
      </w:r>
      <w:r w:rsidR="00AE1304">
        <w:t xml:space="preserve">линейной по </w:t>
      </w:r>
      <w:r>
        <w:t>параметр</w:t>
      </w:r>
      <w:r w:rsidR="00AE1304">
        <w:t xml:space="preserve">ам. При этом часто в эту модель вводят дополнительные нелинейные функции </w:t>
      </w:r>
      <w:r w:rsidR="00747732">
        <w:t xml:space="preserve">входных </w:t>
      </w:r>
      <w:r w:rsidR="00AE1304">
        <w:t xml:space="preserve">переменных без существенного усложнения структуры модели. </w:t>
      </w:r>
    </w:p>
    <w:p w:rsidR="00AE1304" w:rsidRDefault="00747732" w:rsidP="00747732">
      <w:pPr>
        <w:ind w:firstLine="426"/>
      </w:pPr>
      <w:r>
        <w:t xml:space="preserve">Предполагается, что наряду с исходным искаженным изображение имеется </w:t>
      </w:r>
      <w:r w:rsidR="00E43A7F">
        <w:t>тестовое</w:t>
      </w:r>
      <w:r>
        <w:t xml:space="preserve"> </w:t>
      </w:r>
      <w:r w:rsidR="00EE7D77">
        <w:t xml:space="preserve">(обучающее) </w:t>
      </w:r>
      <w:r>
        <w:t>изображение или некоторый его фрагмент.</w:t>
      </w:r>
      <w:r w:rsidR="00EE7D77">
        <w:t xml:space="preserve"> Такой </w:t>
      </w:r>
      <w:r w:rsidR="00E43A7F">
        <w:t xml:space="preserve"> «неискаженный» </w:t>
      </w:r>
      <w:r w:rsidR="00EE7D77">
        <w:t>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</w:t>
      </w:r>
      <w:r w:rsidR="00007D22">
        <w:t>например, с использованием технологии «</w:t>
      </w:r>
      <w:r w:rsidR="00EE7D77">
        <w:t>узнаваемые цвета</w:t>
      </w:r>
      <w:r w:rsidR="00007D22">
        <w:t>»</w:t>
      </w:r>
      <w:r w:rsidR="00EE7D77">
        <w:t>).</w:t>
      </w:r>
      <w:r>
        <w:t xml:space="preserve"> </w:t>
      </w:r>
    </w:p>
    <w:p w:rsidR="006E5237" w:rsidRDefault="001F146B" w:rsidP="00315C95">
      <w:r>
        <w:t xml:space="preserve">Пусть проведены измерения всех отсчетов яркости </w:t>
      </w:r>
      <w:proofErr w:type="gramStart"/>
      <w:r>
        <w:t xml:space="preserve">в </w:t>
      </w:r>
      <w:r w:rsidRPr="00E70F0C">
        <w:rPr>
          <w:position w:val="-6"/>
        </w:rPr>
        <w:object w:dxaOrig="260" w:dyaOrig="260">
          <v:shape id="_x0000_i1032" type="#_x0000_t75" style="width:13.25pt;height:13.25pt" o:ole="">
            <v:imagedata r:id="rId19" o:title=""/>
          </v:shape>
          <o:OLEObject Type="Embed" ProgID="Equation.DSMT4" ShapeID="_x0000_i1032" DrawAspect="Content" ObjectID="_1521339060" r:id="rId20"/>
        </w:object>
      </w:r>
      <w:r>
        <w:t xml:space="preserve"> опорных</w:t>
      </w:r>
      <w:proofErr w:type="gramEnd"/>
      <w:r>
        <w:t xml:space="preserve"> областях </w:t>
      </w:r>
      <w:r w:rsidRPr="00E70F0C">
        <w:rPr>
          <w:position w:val="-4"/>
        </w:rPr>
        <w:object w:dxaOrig="240" w:dyaOrig="240">
          <v:shape id="_x0000_i1033" type="#_x0000_t75" style="width:12.1pt;height:12.1pt" o:ole="">
            <v:imagedata r:id="rId21" o:title=""/>
          </v:shape>
          <o:OLEObject Type="Embed" ProgID="Equation.DSMT4" ShapeID="_x0000_i1033" DrawAspect="Content" ObjectID="_1521339061" r:id="rId22"/>
        </w:object>
      </w:r>
      <w:r>
        <w:t xml:space="preserve"> искаженного изображения. </w:t>
      </w:r>
      <w:r w:rsidR="006E5237">
        <w:t xml:space="preserve">Из </w:t>
      </w:r>
      <w:r>
        <w:t>соответствующих этим опорным областям</w:t>
      </w:r>
      <w:r w:rsidRPr="00747732">
        <w:t xml:space="preserve"> </w:t>
      </w:r>
      <w:r w:rsidR="00E70F0C" w:rsidRPr="00E70F0C">
        <w:rPr>
          <w:position w:val="-6"/>
        </w:rPr>
        <w:object w:dxaOrig="260" w:dyaOrig="260">
          <v:shape id="_x0000_i1034" type="#_x0000_t75" style="width:13.25pt;height:13.25pt" o:ole="">
            <v:imagedata r:id="rId19" o:title=""/>
          </v:shape>
          <o:OLEObject Type="Embed" ProgID="Equation.DSMT4" ShapeID="_x0000_i1034" DrawAspect="Content" ObjectID="_1521339062" r:id="rId23"/>
        </w:object>
      </w:r>
      <w:proofErr w:type="gramStart"/>
      <w:r w:rsidR="006E5237" w:rsidRPr="001D655D">
        <w:t>от</w:t>
      </w:r>
      <w:r w:rsidR="006E5237" w:rsidRPr="001D655D">
        <w:softHyphen/>
        <w:t>сче</w:t>
      </w:r>
      <w:r w:rsidR="006E5237" w:rsidRPr="001D655D">
        <w:softHyphen/>
        <w:t xml:space="preserve">тов </w:t>
      </w:r>
      <w:r w:rsidR="00E43A7F" w:rsidRPr="001D655D">
        <w:rPr>
          <w:position w:val="-10"/>
        </w:rPr>
        <w:object w:dxaOrig="760" w:dyaOrig="300">
          <v:shape id="_x0000_i1035" type="#_x0000_t75" style="width:38pt;height:15pt" o:ole="">
            <v:imagedata r:id="rId24" o:title=""/>
          </v:shape>
          <o:OLEObject Type="Embed" ProgID="Equation.3" ShapeID="_x0000_i1035" DrawAspect="Content" ObjectID="_1521339063" r:id="rId25"/>
        </w:object>
      </w:r>
      <w:r w:rsidRPr="001D655D">
        <w:t xml:space="preserve"> на</w:t>
      </w:r>
      <w:proofErr w:type="gramEnd"/>
      <w:r w:rsidR="006E5237" w:rsidRPr="001D655D">
        <w:t xml:space="preserve"> </w:t>
      </w:r>
      <w:r w:rsidR="00E43A7F" w:rsidRPr="001D655D">
        <w:t>тестово</w:t>
      </w:r>
      <w:r w:rsidRPr="001D655D">
        <w:t>м</w:t>
      </w:r>
      <w:r w:rsidR="00E43A7F" w:rsidRPr="001D655D">
        <w:t xml:space="preserve"> </w:t>
      </w:r>
      <w:r w:rsidR="006E5237" w:rsidRPr="001D655D">
        <w:t>изо</w:t>
      </w:r>
      <w:r w:rsidR="006E5237" w:rsidRPr="001D655D">
        <w:softHyphen/>
        <w:t>бра</w:t>
      </w:r>
      <w:r w:rsidR="006E5237" w:rsidRPr="001D655D">
        <w:softHyphen/>
        <w:t>же</w:t>
      </w:r>
      <w:r w:rsidR="006E5237" w:rsidRPr="001D655D">
        <w:softHyphen/>
        <w:t>ни</w:t>
      </w:r>
      <w:r w:rsidRPr="001D655D">
        <w:t>и</w:t>
      </w:r>
      <w:r w:rsidR="006E5237" w:rsidRPr="001D655D">
        <w:t>, со</w:t>
      </w:r>
      <w:r w:rsidR="006E5237" w:rsidRPr="001D655D">
        <w:softHyphen/>
        <w:t>ста</w:t>
      </w:r>
      <w:r w:rsidR="006E5237" w:rsidRPr="001D655D">
        <w:softHyphen/>
        <w:t>вим век</w:t>
      </w:r>
      <w:r w:rsidR="006E5237" w:rsidRPr="001D655D">
        <w:softHyphen/>
        <w:t xml:space="preserve">тор </w:t>
      </w:r>
      <w:r w:rsidR="00DC7060" w:rsidRPr="001D655D">
        <w:t xml:space="preserve"> </w:t>
      </w:r>
      <w:r w:rsidR="00E70F0C" w:rsidRPr="001D655D">
        <w:rPr>
          <w:position w:val="-4"/>
        </w:rPr>
        <w:object w:dxaOrig="220" w:dyaOrig="240">
          <v:shape id="_x0000_i1036" type="#_x0000_t75" style="width:11.5pt;height:12.1pt" o:ole="">
            <v:imagedata r:id="rId26" o:title=""/>
          </v:shape>
          <o:OLEObject Type="Embed" ProgID="Equation.DSMT4" ShapeID="_x0000_i1036" DrawAspect="Content" ObjectID="_1521339064" r:id="rId27"/>
        </w:object>
      </w:r>
      <w:r w:rsidR="006E5237" w:rsidRPr="001D655D">
        <w:t xml:space="preserve"> раз</w:t>
      </w:r>
      <w:r w:rsidR="006E5237" w:rsidRPr="001D655D">
        <w:softHyphen/>
        <w:t>мер</w:t>
      </w:r>
      <w:r w:rsidR="006E5237" w:rsidRPr="001D655D">
        <w:softHyphen/>
        <w:t>но</w:t>
      </w:r>
      <w:r w:rsidR="006E5237" w:rsidRPr="001D655D">
        <w:softHyphen/>
        <w:t xml:space="preserve">сти </w:t>
      </w:r>
      <w:r w:rsidR="00DC7060" w:rsidRPr="001D655D">
        <w:t xml:space="preserve"> </w:t>
      </w:r>
      <w:r w:rsidR="00E70F0C" w:rsidRPr="001D655D">
        <w:rPr>
          <w:position w:val="-6"/>
        </w:rPr>
        <w:object w:dxaOrig="499" w:dyaOrig="260">
          <v:shape id="_x0000_i1037" type="#_x0000_t75" style="width:24.75pt;height:13.25pt" o:ole="">
            <v:imagedata r:id="rId28" o:title=""/>
          </v:shape>
          <o:OLEObject Type="Embed" ProgID="Equation.DSMT4" ShapeID="_x0000_i1037" DrawAspect="Content" ObjectID="_1521339065" r:id="rId29"/>
        </w:object>
      </w:r>
      <w:r w:rsidR="006E5237" w:rsidRPr="001D655D">
        <w:rPr>
          <w:b/>
          <w:i/>
        </w:rPr>
        <w:t xml:space="preserve">. </w:t>
      </w:r>
      <w:r w:rsidR="006E5237" w:rsidRPr="001D655D">
        <w:t>Ес</w:t>
      </w:r>
      <w:r w:rsidR="006E5237" w:rsidRPr="001D655D">
        <w:softHyphen/>
        <w:t>ли в ка</w:t>
      </w:r>
      <w:r w:rsidR="006E5237" w:rsidRPr="001D655D">
        <w:softHyphen/>
        <w:t>ж</w:t>
      </w:r>
      <w:r w:rsidR="006E5237" w:rsidRPr="001D655D">
        <w:softHyphen/>
        <w:t>дой из этих опор</w:t>
      </w:r>
      <w:r w:rsidR="006E5237" w:rsidRPr="001D655D">
        <w:softHyphen/>
        <w:t xml:space="preserve">ных </w:t>
      </w:r>
      <w:proofErr w:type="gramStart"/>
      <w:r w:rsidR="006E5237" w:rsidRPr="001D655D">
        <w:t>об</w:t>
      </w:r>
      <w:r w:rsidR="006E5237" w:rsidRPr="001D655D">
        <w:softHyphen/>
        <w:t>лас</w:t>
      </w:r>
      <w:r w:rsidR="006E5237" w:rsidRPr="001D655D">
        <w:softHyphen/>
        <w:t xml:space="preserve">тей </w:t>
      </w:r>
      <w:r w:rsidR="00E70F0C" w:rsidRPr="001D655D">
        <w:rPr>
          <w:position w:val="-10"/>
        </w:rPr>
        <w:object w:dxaOrig="780" w:dyaOrig="300">
          <v:shape id="_x0000_i1038" type="#_x0000_t75" style="width:38pt;height:15pt" o:ole="">
            <v:imagedata r:id="rId30" o:title=""/>
          </v:shape>
          <o:OLEObject Type="Embed" ProgID="Equation.3" ShapeID="_x0000_i1038" DrawAspect="Content" ObjectID="_1521339066" r:id="rId31"/>
        </w:object>
      </w:r>
      <w:r w:rsidR="006E5237" w:rsidRPr="001D655D">
        <w:t xml:space="preserve"> чис</w:t>
      </w:r>
      <w:r w:rsidR="006E5237" w:rsidRPr="001D655D">
        <w:softHyphen/>
        <w:t>ло</w:t>
      </w:r>
      <w:proofErr w:type="gramEnd"/>
      <w:r w:rsidR="006E5237" w:rsidRPr="001D655D">
        <w:t xml:space="preserve"> от</w:t>
      </w:r>
      <w:r w:rsidR="006E5237" w:rsidRPr="001D655D">
        <w:softHyphen/>
        <w:t>сче</w:t>
      </w:r>
      <w:r w:rsidR="006E5237" w:rsidRPr="001D655D">
        <w:softHyphen/>
        <w:t>тов</w:t>
      </w:r>
      <w:r w:rsidRPr="001D655D">
        <w:t xml:space="preserve"> </w:t>
      </w:r>
      <w:r w:rsidR="006E5237" w:rsidRPr="001D655D">
        <w:t>оди</w:t>
      </w:r>
      <w:r w:rsidR="006E5237" w:rsidRPr="001D655D">
        <w:softHyphen/>
        <w:t>на</w:t>
      </w:r>
      <w:r w:rsidR="006E5237" w:rsidRPr="001D655D">
        <w:softHyphen/>
        <w:t>ко</w:t>
      </w:r>
      <w:r w:rsidR="006E5237" w:rsidRPr="001D655D">
        <w:softHyphen/>
        <w:t>во</w:t>
      </w:r>
      <w:r w:rsidR="001D655D">
        <w:t xml:space="preserve">, то </w:t>
      </w:r>
      <w:r w:rsidRPr="001D655D">
        <w:t>число слагаемых в правой части (1)</w:t>
      </w:r>
      <w:r w:rsidR="00295928" w:rsidRPr="001D655D">
        <w:t xml:space="preserve"> также одинаково</w:t>
      </w:r>
      <w:r w:rsidR="001D655D">
        <w:t xml:space="preserve">. Если при этом </w:t>
      </w:r>
      <w:r w:rsidRPr="001D655D">
        <w:t>параметры</w:t>
      </w:r>
      <w:r w:rsidR="001D655D">
        <w:t xml:space="preserve"> модели (коэффициенты полинома) в </w:t>
      </w:r>
      <w:proofErr w:type="gramStart"/>
      <w:r w:rsidR="001D655D">
        <w:t xml:space="preserve">указанных </w:t>
      </w:r>
      <w:r w:rsidR="001D655D" w:rsidRPr="00E70F0C">
        <w:rPr>
          <w:position w:val="-6"/>
        </w:rPr>
        <w:object w:dxaOrig="260" w:dyaOrig="260">
          <v:shape id="_x0000_i1039" type="#_x0000_t75" style="width:13.25pt;height:13.25pt" o:ole="">
            <v:imagedata r:id="rId19" o:title=""/>
          </v:shape>
          <o:OLEObject Type="Embed" ProgID="Equation.DSMT4" ShapeID="_x0000_i1039" DrawAspect="Content" ObjectID="_1521339067" r:id="rId32"/>
        </w:object>
      </w:r>
      <w:r w:rsidR="001D655D">
        <w:t xml:space="preserve"> опорных</w:t>
      </w:r>
      <w:proofErr w:type="gramEnd"/>
      <w:r w:rsidR="001D655D">
        <w:t xml:space="preserve"> областях изображения </w:t>
      </w:r>
      <w:r w:rsidRPr="001D655D">
        <w:t xml:space="preserve"> </w:t>
      </w:r>
      <w:r w:rsidR="001D655D">
        <w:t xml:space="preserve">можно считать постоянными,  в соответствии с (1) </w:t>
      </w:r>
      <w:r w:rsidR="006E5237" w:rsidRPr="001D655D">
        <w:t>мож</w:t>
      </w:r>
      <w:r w:rsidR="006E5237" w:rsidRPr="001D655D">
        <w:softHyphen/>
        <w:t>но за</w:t>
      </w:r>
      <w:r w:rsidR="006E5237" w:rsidRPr="001D655D">
        <w:softHyphen/>
        <w:t>пи</w:t>
      </w:r>
      <w:r w:rsidR="006E5237" w:rsidRPr="001D655D">
        <w:softHyphen/>
        <w:t>сать</w:t>
      </w:r>
      <w:r w:rsidR="00E70F0C" w:rsidRPr="001D655D">
        <w:t xml:space="preserve"> </w:t>
      </w:r>
      <w:r w:rsidR="006E5237" w:rsidRPr="001D655D">
        <w:t>мат</w:t>
      </w:r>
      <w:r w:rsidR="006E5237" w:rsidRPr="001D655D">
        <w:softHyphen/>
        <w:t>рич</w:t>
      </w:r>
      <w:r w:rsidR="006E5237" w:rsidRPr="001D655D">
        <w:softHyphen/>
        <w:t>но</w:t>
      </w:r>
      <w:r w:rsidR="001D655D">
        <w:t>е со</w:t>
      </w:r>
      <w:r w:rsidR="001D655D">
        <w:softHyphen/>
        <w:t>от</w:t>
      </w:r>
      <w:r w:rsidR="001D655D">
        <w:softHyphen/>
        <w:t>но</w:t>
      </w:r>
      <w:r w:rsidR="001D655D">
        <w:softHyphen/>
        <w:t>ше</w:t>
      </w:r>
      <w:r w:rsidR="001D655D">
        <w:softHyphen/>
        <w:t>ние</w:t>
      </w:r>
    </w:p>
    <w:p w:rsidR="006E5237" w:rsidRDefault="006E5237" w:rsidP="00315C95">
      <w:pPr>
        <w:ind w:firstLine="0"/>
        <w:jc w:val="right"/>
      </w:pPr>
      <w:r>
        <w:tab/>
      </w:r>
      <w:r w:rsidR="00295928">
        <w:rPr>
          <w:position w:val="-10"/>
        </w:rPr>
        <w:object w:dxaOrig="1020" w:dyaOrig="300">
          <v:shape id="_x0000_i1040" type="#_x0000_t75" style="width:51.25pt;height:15pt" o:ole="">
            <v:imagedata r:id="rId33" o:title=""/>
          </v:shape>
          <o:OLEObject Type="Embed" ProgID="Equation.DSMT4" ShapeID="_x0000_i1040" DrawAspect="Content" ObjectID="_1521339068" r:id="rId34"/>
        </w:object>
      </w:r>
      <w:r>
        <w:t>,</w:t>
      </w:r>
      <w:r>
        <w:tab/>
      </w:r>
      <w:r w:rsidRPr="00787AB5">
        <w:tab/>
      </w:r>
      <w:r>
        <w:tab/>
        <w:t>(2)</w:t>
      </w:r>
    </w:p>
    <w:p w:rsidR="00586219" w:rsidRDefault="006E5237" w:rsidP="00586219">
      <w:pPr>
        <w:ind w:firstLine="0"/>
      </w:pPr>
      <w:r>
        <w:t xml:space="preserve">где </w:t>
      </w:r>
      <w:r w:rsidR="00295928" w:rsidRPr="00295928">
        <w:rPr>
          <w:position w:val="-4"/>
        </w:rPr>
        <w:object w:dxaOrig="240" w:dyaOrig="240">
          <v:shape id="_x0000_i1041" type="#_x0000_t75" style="width:12.1pt;height:12.1pt" o:ole="">
            <v:imagedata r:id="rId35" o:title=""/>
          </v:shape>
          <o:OLEObject Type="Embed" ProgID="Equation.DSMT4" ShapeID="_x0000_i1041" DrawAspect="Content" ObjectID="_1521339069" r:id="rId36"/>
        </w:object>
      </w:r>
      <w:r>
        <w:rPr>
          <w:b/>
          <w:i/>
        </w:rPr>
        <w:t xml:space="preserve"> </w:t>
      </w:r>
      <w:r>
        <w:rPr>
          <w:i/>
        </w:rPr>
        <w:t xml:space="preserve">- </w:t>
      </w:r>
      <w:r>
        <w:t>мат</w:t>
      </w:r>
      <w:r>
        <w:softHyphen/>
        <w:t>ри</w:t>
      </w:r>
      <w:r>
        <w:softHyphen/>
        <w:t xml:space="preserve">ца </w:t>
      </w:r>
      <w:r w:rsidR="00295928" w:rsidRPr="00E70F0C">
        <w:rPr>
          <w:position w:val="-6"/>
        </w:rPr>
        <w:object w:dxaOrig="660" w:dyaOrig="260">
          <v:shape id="_x0000_i1042" type="#_x0000_t75" style="width:32.85pt;height:13.25pt" o:ole="">
            <v:imagedata r:id="rId37" o:title=""/>
          </v:shape>
          <o:OLEObject Type="Embed" ProgID="Equation.DSMT4" ShapeID="_x0000_i1042" DrawAspect="Content" ObjectID="_1521339070" r:id="rId38"/>
        </w:object>
      </w:r>
      <w:r w:rsidR="00295928">
        <w:t>, к</w:t>
      </w:r>
      <w:r>
        <w:t>аждая стро</w:t>
      </w:r>
      <w:r>
        <w:softHyphen/>
        <w:t>ка ко</w:t>
      </w:r>
      <w:r>
        <w:softHyphen/>
        <w:t>то</w:t>
      </w:r>
      <w:r>
        <w:softHyphen/>
        <w:t>рой со</w:t>
      </w:r>
      <w:r>
        <w:softHyphen/>
        <w:t>став</w:t>
      </w:r>
      <w:r>
        <w:softHyphen/>
        <w:t>ле</w:t>
      </w:r>
      <w:r>
        <w:softHyphen/>
        <w:t xml:space="preserve">на из </w:t>
      </w:r>
      <w:r w:rsidR="00CA6B7E">
        <w:t>отсчётов</w:t>
      </w:r>
      <w:r>
        <w:t xml:space="preserve"> изо</w:t>
      </w:r>
      <w:r>
        <w:softHyphen/>
        <w:t>бра</w:t>
      </w:r>
      <w:r>
        <w:softHyphen/>
        <w:t>же</w:t>
      </w:r>
      <w:r>
        <w:softHyphen/>
        <w:t>ния</w:t>
      </w:r>
      <w:r w:rsidR="00295928">
        <w:t xml:space="preserve"> или их комбинаций вида </w:t>
      </w:r>
      <w:r>
        <w:t>в соот</w:t>
      </w:r>
      <w:r>
        <w:softHyphen/>
        <w:t>ветст</w:t>
      </w:r>
      <w:r>
        <w:softHyphen/>
        <w:t>вующей об</w:t>
      </w:r>
      <w:r>
        <w:softHyphen/>
        <w:t>лас</w:t>
      </w:r>
      <w:r>
        <w:softHyphen/>
        <w:t>ти</w:t>
      </w:r>
      <w:r w:rsidR="00295928">
        <w:t xml:space="preserve"> </w:t>
      </w:r>
      <w:r w:rsidR="00295928" w:rsidRPr="00E70F0C">
        <w:rPr>
          <w:position w:val="-4"/>
        </w:rPr>
        <w:object w:dxaOrig="240" w:dyaOrig="240">
          <v:shape id="_x0000_i1043" type="#_x0000_t75" style="width:12.1pt;height:12.1pt" o:ole="">
            <v:imagedata r:id="rId21" o:title=""/>
          </v:shape>
          <o:OLEObject Type="Embed" ProgID="Equation.DSMT4" ShapeID="_x0000_i1043" DrawAspect="Content" ObjectID="_1521339071" r:id="rId39"/>
        </w:object>
      </w:r>
      <w:r>
        <w:rPr>
          <w:b/>
          <w:i/>
        </w:rPr>
        <w:t xml:space="preserve"> </w:t>
      </w:r>
      <w:r w:rsidR="00295928">
        <w:rPr>
          <w:i/>
        </w:rPr>
        <w:t xml:space="preserve">, </w:t>
      </w:r>
      <w:r w:rsidR="00295928">
        <w:t xml:space="preserve">а  </w:t>
      </w:r>
      <w:r w:rsidR="00295928" w:rsidRPr="00295928">
        <w:rPr>
          <w:position w:val="-4"/>
        </w:rPr>
        <w:object w:dxaOrig="300" w:dyaOrig="240">
          <v:shape id="_x0000_i1044" type="#_x0000_t75" style="width:15pt;height:12.1pt" o:ole="">
            <v:imagedata r:id="rId40" o:title=""/>
          </v:shape>
          <o:OLEObject Type="Embed" ProgID="Equation.DSMT4" ShapeID="_x0000_i1044" DrawAspect="Content" ObjectID="_1521339072" r:id="rId41"/>
        </w:object>
      </w:r>
      <w:r w:rsidR="00295928">
        <w:t xml:space="preserve"> равно числу слагаемых в правой части, </w:t>
      </w:r>
      <w:r w:rsidR="00295928" w:rsidRPr="00295928">
        <w:rPr>
          <w:position w:val="-6"/>
        </w:rPr>
        <w:object w:dxaOrig="160" w:dyaOrig="220">
          <v:shape id="_x0000_i1045" type="#_x0000_t75" style="width:8.05pt;height:11.5pt" o:ole="">
            <v:imagedata r:id="rId42" o:title=""/>
          </v:shape>
          <o:OLEObject Type="Embed" ProgID="Equation.DSMT4" ShapeID="_x0000_i1045" DrawAspect="Content" ObjectID="_1521339073" r:id="rId43"/>
        </w:object>
      </w:r>
      <w:r w:rsidR="00295928">
        <w:rPr>
          <w:b/>
          <w:i/>
        </w:rPr>
        <w:t xml:space="preserve"> </w:t>
      </w:r>
      <w:r w:rsidR="00295928" w:rsidRPr="00295928">
        <w:rPr>
          <w:position w:val="-4"/>
        </w:rPr>
        <w:object w:dxaOrig="540" w:dyaOrig="240">
          <v:shape id="_x0000_i1046" type="#_x0000_t75" style="width:27.05pt;height:12.1pt" o:ole="">
            <v:imagedata r:id="rId44" o:title=""/>
          </v:shape>
          <o:OLEObject Type="Embed" ProgID="Equation.DSMT4" ShapeID="_x0000_i1046" DrawAspect="Content" ObjectID="_1521339074" r:id="rId45"/>
        </w:object>
      </w:r>
      <w:r w:rsidR="00295928">
        <w:rPr>
          <w:i/>
        </w:rPr>
        <w:t xml:space="preserve">- </w:t>
      </w:r>
      <w:r>
        <w:rPr>
          <w:b/>
          <w:i/>
        </w:rPr>
        <w:t xml:space="preserve"> </w:t>
      </w:r>
      <w:r>
        <w:t>век</w:t>
      </w:r>
      <w:r>
        <w:softHyphen/>
        <w:t>тор</w:t>
      </w:r>
      <w:r w:rsidR="00295928">
        <w:t xml:space="preserve"> неизвестных параметров, </w:t>
      </w:r>
      <w:r>
        <w:rPr>
          <w:position w:val="-10"/>
        </w:rPr>
        <w:object w:dxaOrig="200" w:dyaOrig="340">
          <v:shape id="_x0000_i1047" type="#_x0000_t75" style="width:9.8pt;height:17.3pt" o:ole="">
            <v:imagedata r:id="rId46" o:title=""/>
          </v:shape>
          <o:OLEObject Type="Embed" ProgID="Equation.2" ShapeID="_x0000_i1047" DrawAspect="Content" ObjectID="_1521339075" r:id="rId47"/>
        </w:object>
      </w:r>
      <w:r>
        <w:t xml:space="preserve"> </w:t>
      </w:r>
      <w:r w:rsidR="00295928">
        <w:t xml:space="preserve">- </w:t>
      </w:r>
      <w:r w:rsidR="00295928" w:rsidRPr="00295928">
        <w:rPr>
          <w:position w:val="-6"/>
        </w:rPr>
        <w:object w:dxaOrig="499" w:dyaOrig="260">
          <v:shape id="_x0000_i1048" type="#_x0000_t75" style="width:24.75pt;height:13.25pt" o:ole="">
            <v:imagedata r:id="rId48" o:title=""/>
          </v:shape>
          <o:OLEObject Type="Embed" ProgID="Equation.DSMT4" ShapeID="_x0000_i1048" DrawAspect="Content" ObjectID="_1521339076" r:id="rId49"/>
        </w:object>
      </w:r>
      <w:r w:rsidR="00295928">
        <w:t xml:space="preserve">-вектор </w:t>
      </w:r>
      <w:r>
        <w:t>ком</w:t>
      </w:r>
      <w:r>
        <w:softHyphen/>
        <w:t>по</w:t>
      </w:r>
      <w:r>
        <w:softHyphen/>
        <w:t>нен</w:t>
      </w:r>
      <w:r>
        <w:softHyphen/>
        <w:t>там</w:t>
      </w:r>
      <w:r w:rsidR="00295928">
        <w:t>и которого являются ошибки измерений, аппроксимации и др.</w:t>
      </w:r>
    </w:p>
    <w:p w:rsidR="007E7C13" w:rsidRPr="007C5C3A" w:rsidRDefault="00590AA7" w:rsidP="00586219">
      <w:pPr>
        <w:ind w:firstLine="426"/>
      </w:pPr>
      <w:r>
        <w:t xml:space="preserve">Задача состоит в построении </w:t>
      </w:r>
      <w:proofErr w:type="gramStart"/>
      <w:r>
        <w:t xml:space="preserve">оценки </w:t>
      </w:r>
      <w:r w:rsidRPr="00295928">
        <w:rPr>
          <w:position w:val="-6"/>
        </w:rPr>
        <w:object w:dxaOrig="160" w:dyaOrig="279">
          <v:shape id="_x0000_i1049" type="#_x0000_t75" style="width:8.05pt;height:13.25pt" o:ole="">
            <v:imagedata r:id="rId50" o:title=""/>
          </v:shape>
          <o:OLEObject Type="Embed" ProgID="Equation.DSMT4" ShapeID="_x0000_i1049" DrawAspect="Content" ObjectID="_1521339077" r:id="rId51"/>
        </w:object>
      </w:r>
      <w:r>
        <w:t xml:space="preserve"> вектора</w:t>
      </w:r>
      <w:proofErr w:type="gramEnd"/>
      <w:r>
        <w:t xml:space="preserve"> параметров  </w:t>
      </w:r>
      <w:r w:rsidRPr="00295928">
        <w:rPr>
          <w:position w:val="-6"/>
        </w:rPr>
        <w:object w:dxaOrig="160" w:dyaOrig="220">
          <v:shape id="_x0000_i1050" type="#_x0000_t75" style="width:8.05pt;height:11.5pt" o:ole="">
            <v:imagedata r:id="rId42" o:title=""/>
          </v:shape>
          <o:OLEObject Type="Embed" ProgID="Equation.DSMT4" ShapeID="_x0000_i1050" DrawAspect="Content" ObjectID="_1521339078" r:id="rId52"/>
        </w:object>
      </w:r>
      <w:r>
        <w:t xml:space="preserve"> по доступным для наблюдения вектору </w:t>
      </w:r>
      <w:r w:rsidRPr="00590AA7">
        <w:rPr>
          <w:position w:val="-4"/>
        </w:rPr>
        <w:object w:dxaOrig="240" w:dyaOrig="240">
          <v:shape id="_x0000_i1051" type="#_x0000_t75" style="width:12.1pt;height:12.1pt" o:ole="">
            <v:imagedata r:id="rId53" o:title=""/>
          </v:shape>
          <o:OLEObject Type="Embed" ProgID="Equation.DSMT4" ShapeID="_x0000_i1051" DrawAspect="Content" ObjectID="_1521339079" r:id="rId54"/>
        </w:object>
      </w:r>
      <w:r>
        <w:t xml:space="preserve"> и матрице </w:t>
      </w:r>
      <w:r w:rsidRPr="00590AA7">
        <w:rPr>
          <w:position w:val="-4"/>
        </w:rPr>
        <w:object w:dxaOrig="240" w:dyaOrig="240">
          <v:shape id="_x0000_i1052" type="#_x0000_t75" style="width:12.1pt;height:12.1pt" o:ole="">
            <v:imagedata r:id="rId55" o:title=""/>
          </v:shape>
          <o:OLEObject Type="Embed" ProgID="Equation.DSMT4" ShapeID="_x0000_i1052" DrawAspect="Content" ObjectID="_1521339080" r:id="rId56"/>
        </w:object>
      </w:r>
      <w:r>
        <w:t xml:space="preserve"> при неизвестном векторе ошибок </w:t>
      </w:r>
      <w:r>
        <w:rPr>
          <w:position w:val="-10"/>
        </w:rPr>
        <w:object w:dxaOrig="180" w:dyaOrig="300">
          <v:shape id="_x0000_i1053" type="#_x0000_t75" style="width:9.2pt;height:15pt" o:ole="">
            <v:imagedata r:id="rId57" o:title=""/>
          </v:shape>
          <o:OLEObject Type="Embed" ProgID="Equation.DSMT4" ShapeID="_x0000_i1053" DrawAspect="Content" ObjectID="_1521339081" r:id="rId58"/>
        </w:object>
      </w:r>
      <w:r>
        <w:t xml:space="preserve">. Нетрудно заметить, что вычислительная сложность сформулированной задачи идентификации существенным образом зависит от </w:t>
      </w:r>
      <w:r w:rsidR="001D655D">
        <w:t>размерности</w:t>
      </w:r>
      <w:r>
        <w:t xml:space="preserve"> модели (1). В частности, при возрастании интенсивности искажений</w:t>
      </w:r>
      <w:r w:rsidR="001D655D">
        <w:t xml:space="preserve"> число слагаемых в правой части, </w:t>
      </w:r>
      <w:proofErr w:type="gramStart"/>
      <w:r w:rsidR="001D655D">
        <w:t>а следовательно</w:t>
      </w:r>
      <w:proofErr w:type="gramEnd"/>
      <w:r>
        <w:t xml:space="preserve"> размерность </w:t>
      </w:r>
      <w:r w:rsidRPr="00295928">
        <w:rPr>
          <w:position w:val="-4"/>
        </w:rPr>
        <w:object w:dxaOrig="300" w:dyaOrig="240">
          <v:shape id="_x0000_i1054" type="#_x0000_t75" style="width:15pt;height:12.1pt" o:ole="">
            <v:imagedata r:id="rId40" o:title=""/>
          </v:shape>
          <o:OLEObject Type="Embed" ProgID="Equation.DSMT4" ShapeID="_x0000_i1054" DrawAspect="Content" ObjectID="_1521339082" r:id="rId59"/>
        </w:object>
      </w:r>
      <w:r w:rsidR="007E7C13">
        <w:t>быстро возраста</w:t>
      </w:r>
      <w:r w:rsidR="003D4208">
        <w:t>ю</w:t>
      </w:r>
      <w:r w:rsidR="007E7C13">
        <w:t xml:space="preserve">т. Рост размерности наряду с вычислительными проблемами может </w:t>
      </w:r>
      <w:r w:rsidR="007E7C13" w:rsidRPr="007C5C3A">
        <w:t>приводить к снижению качества модели.</w:t>
      </w:r>
    </w:p>
    <w:p w:rsidR="00590AA7" w:rsidRDefault="007E7C13" w:rsidP="00315C95">
      <w:pPr>
        <w:ind w:firstLine="426"/>
      </w:pPr>
      <w:r w:rsidRPr="007C5C3A">
        <w:t xml:space="preserve">В настоящей работе исследуются различные варианты </w:t>
      </w:r>
      <w:r w:rsidR="003D4208" w:rsidRPr="007C5C3A">
        <w:t>снижения размерности</w:t>
      </w:r>
      <w:r w:rsidRPr="007C5C3A">
        <w:t xml:space="preserve"> модел</w:t>
      </w:r>
      <w:r w:rsidR="003D4208" w:rsidRPr="007C5C3A">
        <w:t xml:space="preserve">и за счет учета симметрии искажений, а также исключения </w:t>
      </w:r>
      <w:r w:rsidR="007C5C3A" w:rsidRPr="007C5C3A">
        <w:t xml:space="preserve">произведений отсчетов, приводящих к почти линейной зависимости векторов-столбцов </w:t>
      </w:r>
      <w:proofErr w:type="gramStart"/>
      <w:r w:rsidR="007C5C3A" w:rsidRPr="007C5C3A">
        <w:t xml:space="preserve">матрицы </w:t>
      </w:r>
      <w:r w:rsidR="007C5C3A" w:rsidRPr="007C5C3A">
        <w:rPr>
          <w:position w:val="-4"/>
        </w:rPr>
        <w:object w:dxaOrig="240" w:dyaOrig="240">
          <v:shape id="_x0000_i1055" type="#_x0000_t75" style="width:12.1pt;height:12.1pt" o:ole="">
            <v:imagedata r:id="rId55" o:title=""/>
          </v:shape>
          <o:OLEObject Type="Embed" ProgID="Equation.DSMT4" ShapeID="_x0000_i1055" DrawAspect="Content" ObjectID="_1521339083" r:id="rId60"/>
        </w:object>
      </w:r>
      <w:r w:rsidR="007C5C3A" w:rsidRPr="007C5C3A">
        <w:t>.</w:t>
      </w:r>
      <w:proofErr w:type="gramEnd"/>
      <w:r w:rsidR="007C5C3A" w:rsidRPr="007C5C3A">
        <w:t xml:space="preserve"> </w:t>
      </w:r>
      <w:r w:rsidRPr="007C5C3A">
        <w:t xml:space="preserve">Оценка качества моделей осуществляется путем </w:t>
      </w:r>
      <w:r w:rsidR="007C5C3A" w:rsidRPr="007C5C3A">
        <w:t>сравнения исходных неискаженных изображений с изображени</w:t>
      </w:r>
      <w:r w:rsidR="007C5C3A" w:rsidRPr="007C5C3A">
        <w:t>ями, полученными</w:t>
      </w:r>
      <w:r w:rsidR="007C5C3A">
        <w:t xml:space="preserve"> в результате обработки искаженных изображений, </w:t>
      </w:r>
      <w:r>
        <w:t>полученных путем моделирования</w:t>
      </w:r>
      <w:r w:rsidR="007C5C3A">
        <w:t>.</w:t>
      </w:r>
      <w:r>
        <w:t xml:space="preserve"> </w:t>
      </w:r>
      <w:r w:rsidR="00590AA7">
        <w:t xml:space="preserve">   </w:t>
      </w:r>
    </w:p>
    <w:p w:rsidR="006E5237" w:rsidRDefault="006E5237" w:rsidP="00315C95">
      <w:pPr>
        <w:tabs>
          <w:tab w:val="left" w:pos="288"/>
          <w:tab w:val="left" w:pos="432"/>
          <w:tab w:val="left" w:pos="576"/>
          <w:tab w:val="left" w:pos="720"/>
          <w:tab w:val="left" w:pos="1008"/>
          <w:tab w:val="left" w:pos="1440"/>
          <w:tab w:val="left" w:pos="1584"/>
          <w:tab w:val="left" w:pos="2160"/>
          <w:tab w:val="left" w:pos="2304"/>
          <w:tab w:val="left" w:pos="2448"/>
          <w:tab w:val="left" w:pos="2736"/>
          <w:tab w:val="left" w:pos="2880"/>
          <w:tab w:val="left" w:pos="3168"/>
          <w:tab w:val="left" w:pos="3888"/>
          <w:tab w:val="left" w:pos="4032"/>
          <w:tab w:val="left" w:pos="4176"/>
          <w:tab w:val="left" w:pos="4320"/>
          <w:tab w:val="left" w:pos="4464"/>
          <w:tab w:val="left" w:pos="5616"/>
        </w:tabs>
        <w:ind w:firstLine="426"/>
      </w:pPr>
    </w:p>
    <w:p w:rsidR="006E5237" w:rsidRDefault="007E7C13" w:rsidP="00315C95">
      <w:pPr>
        <w:pStyle w:val="Heading2"/>
        <w:spacing w:before="0" w:after="0"/>
      </w:pPr>
      <w:r>
        <w:t>2</w:t>
      </w:r>
      <w:r w:rsidR="006E5237">
        <w:t>. По</w:t>
      </w:r>
      <w:r w:rsidR="006E5237">
        <w:softHyphen/>
        <w:t>строе</w:t>
      </w:r>
      <w:r w:rsidR="006E5237">
        <w:softHyphen/>
        <w:t>ние про</w:t>
      </w:r>
      <w:r w:rsidR="006E5237">
        <w:softHyphen/>
        <w:t>це</w:t>
      </w:r>
      <w:r w:rsidR="006E5237">
        <w:softHyphen/>
        <w:t>дур иден</w:t>
      </w:r>
      <w:r w:rsidR="006E5237">
        <w:softHyphen/>
        <w:t>ти</w:t>
      </w:r>
      <w:r w:rsidR="006E5237">
        <w:softHyphen/>
        <w:t>фи</w:t>
      </w:r>
      <w:r w:rsidR="006E5237">
        <w:softHyphen/>
        <w:t>ка</w:t>
      </w:r>
      <w:r w:rsidR="006E5237">
        <w:softHyphen/>
        <w:t>ции и восстанов</w:t>
      </w:r>
      <w:r w:rsidR="006E5237">
        <w:softHyphen/>
        <w:t>ле</w:t>
      </w:r>
      <w:r w:rsidR="006E5237">
        <w:softHyphen/>
        <w:t xml:space="preserve">ния </w:t>
      </w:r>
    </w:p>
    <w:p w:rsidR="008B2185" w:rsidRDefault="001A53C3" w:rsidP="00F93898">
      <w:r>
        <w:t xml:space="preserve">В большинстве случаев искажения типа </w:t>
      </w:r>
      <w:proofErr w:type="spellStart"/>
      <w:r>
        <w:t>дефокусировки</w:t>
      </w:r>
      <w:proofErr w:type="spellEnd"/>
      <w:r w:rsidR="00F548C5">
        <w:t xml:space="preserve"> в некоторой локальной пространственной области</w:t>
      </w:r>
      <w:r>
        <w:t xml:space="preserve"> обладают радиальной симметрией. Обусловлено это формой пятна размытия, имеющего место при различных аберрациях оптических систем. </w:t>
      </w:r>
      <w:r w:rsidR="00F548C5">
        <w:t xml:space="preserve">Этот эффект используется </w:t>
      </w:r>
      <w:r w:rsidR="00F548C5" w:rsidRPr="00F548C5">
        <w:t xml:space="preserve">[1] </w:t>
      </w:r>
      <w:r w:rsidR="00F548C5">
        <w:t>для существенного снижения размер</w:t>
      </w:r>
      <w:r w:rsidR="009A5F1F">
        <w:t xml:space="preserve">ности модели (1). В частности, </w:t>
      </w:r>
      <w:r w:rsidR="00F93898">
        <w:t xml:space="preserve">сгруппировать значения </w:t>
      </w:r>
      <w:proofErr w:type="gramStart"/>
      <w:r w:rsidR="00F93898">
        <w:t xml:space="preserve">отсчетов </w:t>
      </w:r>
      <w:r w:rsidR="00F93898" w:rsidRPr="0040082F">
        <w:rPr>
          <w:position w:val="-12"/>
        </w:rPr>
        <w:object w:dxaOrig="880" w:dyaOrig="360">
          <v:shape id="_x0000_i1056" type="#_x0000_t75" style="width:43.8pt;height:17.85pt" o:ole="">
            <v:imagedata r:id="rId61" o:title=""/>
          </v:shape>
          <o:OLEObject Type="Embed" ProgID="Equation.DSMT4" ShapeID="_x0000_i1056" DrawAspect="Content" ObjectID="_1521339084" r:id="rId62"/>
        </w:object>
      </w:r>
      <w:r w:rsidR="00F93898">
        <w:t xml:space="preserve"> при</w:t>
      </w:r>
      <w:proofErr w:type="gramEnd"/>
      <w:r w:rsidR="00F93898">
        <w:t xml:space="preserve"> одинаковых коэффициентах полинома, находящихся (в силу симметрии) </w:t>
      </w:r>
      <w:r w:rsidR="008B2185">
        <w:t xml:space="preserve">на одинаковых расстояниях </w:t>
      </w:r>
      <w:r w:rsidR="008B2185" w:rsidRPr="0040082F">
        <w:rPr>
          <w:position w:val="-4"/>
        </w:rPr>
        <w:object w:dxaOrig="180" w:dyaOrig="180">
          <v:shape id="_x0000_i1057" type="#_x0000_t75" style="width:9.2pt;height:9.2pt" o:ole="">
            <v:imagedata r:id="rId63" o:title=""/>
          </v:shape>
          <o:OLEObject Type="Embed" ProgID="Equation.DSMT4" ShapeID="_x0000_i1057" DrawAspect="Content" ObjectID="_1521339085" r:id="rId64"/>
        </w:object>
      </w:r>
      <w:r w:rsidR="008B2185">
        <w:t>от центральной точки</w:t>
      </w:r>
      <w:r w:rsidR="00F93898">
        <w:t xml:space="preserve"> опорной области </w:t>
      </w:r>
      <w:r w:rsidR="00F93898" w:rsidRPr="001D655D">
        <w:rPr>
          <w:position w:val="-10"/>
        </w:rPr>
        <w:object w:dxaOrig="780" w:dyaOrig="300">
          <v:shape id="_x0000_i1058" type="#_x0000_t75" style="width:38pt;height:15pt" o:ole="">
            <v:imagedata r:id="rId30" o:title=""/>
          </v:shape>
          <o:OLEObject Type="Embed" ProgID="Equation.3" ShapeID="_x0000_i1058" DrawAspect="Content" ObjectID="_1521339086" r:id="rId65"/>
        </w:object>
      </w:r>
      <w:r w:rsidR="00F93898">
        <w:t>:</w:t>
      </w:r>
    </w:p>
    <w:p w:rsidR="008B2185" w:rsidRDefault="008F741E" w:rsidP="008B2185">
      <w:pPr>
        <w:tabs>
          <w:tab w:val="right" w:pos="4536"/>
        </w:tabs>
        <w:ind w:firstLine="426"/>
      </w:pPr>
      <w:r w:rsidRPr="00C72948">
        <w:rPr>
          <w:position w:val="-26"/>
        </w:rPr>
        <w:object w:dxaOrig="2160" w:dyaOrig="620">
          <v:shape id="_x0000_i1059" type="#_x0000_t75" style="width:108.3pt;height:30.55pt" o:ole="">
            <v:imagedata r:id="rId66" o:title=""/>
          </v:shape>
          <o:OLEObject Type="Embed" ProgID="Equation.DSMT4" ShapeID="_x0000_i1059" DrawAspect="Content" ObjectID="_1521339087" r:id="rId67"/>
        </w:object>
      </w:r>
      <w:r w:rsidR="008B2185">
        <w:t>,</w:t>
      </w:r>
      <w:r w:rsidR="008B2185">
        <w:tab/>
        <w:t>(2)</w:t>
      </w:r>
    </w:p>
    <w:p w:rsidR="002320AD" w:rsidRDefault="00F93898" w:rsidP="002320AD">
      <w:pPr>
        <w:ind w:firstLine="284"/>
      </w:pPr>
      <w:proofErr w:type="gramStart"/>
      <w:r>
        <w:t xml:space="preserve">где </w:t>
      </w:r>
      <w:r w:rsidRPr="00F93898">
        <w:rPr>
          <w:position w:val="-10"/>
        </w:rPr>
        <w:object w:dxaOrig="499" w:dyaOrig="320">
          <v:shape id="_x0000_i1060" type="#_x0000_t75" style="width:24.75pt;height:15.55pt" o:ole="">
            <v:imagedata r:id="rId68" o:title=""/>
          </v:shape>
          <o:OLEObject Type="Embed" ProgID="Equation.DSMT4" ShapeID="_x0000_i1060" DrawAspect="Content" ObjectID="_1521339088" r:id="rId69"/>
        </w:object>
      </w:r>
      <w:r w:rsidR="008F741E">
        <w:t xml:space="preserve"> –</w:t>
      </w:r>
      <w:proofErr w:type="gramEnd"/>
      <w:r>
        <w:t xml:space="preserve"> все</w:t>
      </w:r>
      <w:r w:rsidR="008F741E">
        <w:t xml:space="preserve"> </w:t>
      </w:r>
      <w:r>
        <w:t>возможные значения координат отсчетов</w:t>
      </w:r>
      <w:r w:rsidR="008F741E">
        <w:t xml:space="preserve"> на расстоянии </w:t>
      </w:r>
      <w:r w:rsidR="008F741E" w:rsidRPr="0040082F">
        <w:rPr>
          <w:position w:val="-4"/>
        </w:rPr>
        <w:object w:dxaOrig="180" w:dyaOrig="180">
          <v:shape id="_x0000_i1061" type="#_x0000_t75" style="width:9.2pt;height:9.2pt" o:ole="">
            <v:imagedata r:id="rId63" o:title=""/>
          </v:shape>
          <o:OLEObject Type="Embed" ProgID="Equation.DSMT4" ShapeID="_x0000_i1061" DrawAspect="Content" ObjectID="_1521339089" r:id="rId70"/>
        </w:object>
      </w:r>
      <w:r>
        <w:t xml:space="preserve"> </w:t>
      </w:r>
      <w:r w:rsidR="008F741E">
        <w:t>(</w:t>
      </w:r>
      <w:r>
        <w:t xml:space="preserve">для которых </w:t>
      </w:r>
      <w:r w:rsidR="008F741E" w:rsidRPr="00F93898">
        <w:rPr>
          <w:position w:val="-12"/>
        </w:rPr>
        <w:object w:dxaOrig="720" w:dyaOrig="360">
          <v:shape id="_x0000_i1062" type="#_x0000_t75" style="width:36.3pt;height:17.85pt" o:ole="">
            <v:imagedata r:id="rId71" o:title=""/>
          </v:shape>
          <o:OLEObject Type="Embed" ProgID="Equation.DSMT4" ShapeID="_x0000_i1062" DrawAspect="Content" ObjectID="_1521339090" r:id="rId72"/>
        </w:object>
      </w:r>
      <w:r>
        <w:t xml:space="preserve">, </w:t>
      </w:r>
      <w:r w:rsidR="008F741E" w:rsidRPr="008F741E">
        <w:rPr>
          <w:position w:val="-12"/>
        </w:rPr>
        <w:object w:dxaOrig="760" w:dyaOrig="360">
          <v:shape id="_x0000_i1063" type="#_x0000_t75" style="width:38pt;height:17.85pt" o:ole="">
            <v:imagedata r:id="rId73" o:title=""/>
          </v:shape>
          <o:OLEObject Type="Embed" ProgID="Equation.DSMT4" ShapeID="_x0000_i1063" DrawAspect="Content" ObjectID="_1521339091" r:id="rId74"/>
        </w:object>
      </w:r>
      <w:r w:rsidR="008F741E">
        <w:t xml:space="preserve">, </w:t>
      </w:r>
      <w:r>
        <w:t xml:space="preserve">а </w:t>
      </w:r>
      <w:r w:rsidRPr="00F93898">
        <w:rPr>
          <w:position w:val="-6"/>
        </w:rPr>
        <w:object w:dxaOrig="240" w:dyaOrig="200">
          <v:shape id="_x0000_i1064" type="#_x0000_t75" style="width:12.1pt;height:9.8pt" o:ole="">
            <v:imagedata r:id="rId75" o:title=""/>
          </v:shape>
          <o:OLEObject Type="Embed" ProgID="Equation.DSMT4" ShapeID="_x0000_i1064" DrawAspect="Content" ObjectID="_1521339092" r:id="rId76"/>
        </w:object>
      </w:r>
      <w:r>
        <w:t xml:space="preserve"> - число </w:t>
      </w:r>
      <w:r w:rsidR="008F741E">
        <w:t xml:space="preserve">таких </w:t>
      </w:r>
      <w:r>
        <w:t>отсчетов</w:t>
      </w:r>
      <w:r w:rsidR="008F741E">
        <w:t xml:space="preserve">. </w:t>
      </w:r>
    </w:p>
    <w:p w:rsidR="002320AD" w:rsidRDefault="008F741E" w:rsidP="002320AD">
      <w:pPr>
        <w:ind w:firstLine="284"/>
      </w:pPr>
      <w:r>
        <w:t>На рисунке 1 приведен пример опорной области 7×7, на которой точками на окружностях показаны отсчеты, подлежащие объединению.</w:t>
      </w:r>
      <w:r w:rsidR="002320AD">
        <w:t xml:space="preserve"> В данном случае модель (1) можно представить в виде</w:t>
      </w:r>
    </w:p>
    <w:p w:rsidR="002320AD" w:rsidRDefault="004D2E46" w:rsidP="002320AD">
      <w:pPr>
        <w:tabs>
          <w:tab w:val="right" w:pos="4536"/>
        </w:tabs>
        <w:ind w:firstLine="426"/>
      </w:pPr>
      <w:r w:rsidRPr="0040082F">
        <w:rPr>
          <w:position w:val="-60"/>
        </w:rPr>
        <w:object w:dxaOrig="2439" w:dyaOrig="1300">
          <v:shape id="_x0000_i1065" type="#_x0000_t75" style="width:122.1pt;height:65.1pt" o:ole="">
            <v:imagedata r:id="rId77" o:title=""/>
          </v:shape>
          <o:OLEObject Type="Embed" ProgID="Equation.DSMT4" ShapeID="_x0000_i1065" DrawAspect="Content" ObjectID="_1521339093" r:id="rId78"/>
        </w:object>
      </w:r>
      <w:r w:rsidR="002320AD">
        <w:tab/>
        <w:t>(3)</w:t>
      </w:r>
    </w:p>
    <w:p w:rsidR="004A67C0" w:rsidRDefault="00A6093B" w:rsidP="007B2626">
      <w:pPr>
        <w:ind w:firstLine="0"/>
        <w:rPr>
          <w:noProof/>
        </w:rPr>
      </w:pPr>
      <w:r>
        <w:t xml:space="preserve">В этой модели могут присутствовать слагаемые, приводящие к почти линейной зависимости векторов-столбцов </w:t>
      </w:r>
      <w:proofErr w:type="gramStart"/>
      <w:r>
        <w:t xml:space="preserve">матрицы </w:t>
      </w:r>
      <w:r w:rsidRPr="007C5C3A">
        <w:rPr>
          <w:position w:val="-4"/>
        </w:rPr>
        <w:object w:dxaOrig="240" w:dyaOrig="240">
          <v:shape id="_x0000_i1066" type="#_x0000_t75" style="width:12.1pt;height:12.1pt" o:ole="">
            <v:imagedata r:id="rId55" o:title=""/>
          </v:shape>
          <o:OLEObject Type="Embed" ProgID="Equation.DSMT4" ShapeID="_x0000_i1066" DrawAspect="Content" ObjectID="_1521339094" r:id="rId79"/>
        </w:object>
      </w:r>
      <w:r>
        <w:t>.</w:t>
      </w:r>
      <w:proofErr w:type="gramEnd"/>
      <w:r>
        <w:t xml:space="preserve"> </w:t>
      </w:r>
      <w:r w:rsidR="004A67C0">
        <w:t xml:space="preserve">В частности, нетрудно заметить, что третья и четвертая (от центра) окружности находятся на малом расстоянии друг от друга, поэтому соответствующие им усредненные </w:t>
      </w:r>
      <w:proofErr w:type="gramStart"/>
      <w:r w:rsidR="004A67C0">
        <w:t xml:space="preserve">значения </w:t>
      </w:r>
      <w:r w:rsidR="004A67C0" w:rsidRPr="004A67C0">
        <w:rPr>
          <w:position w:val="-12"/>
        </w:rPr>
        <w:object w:dxaOrig="440" w:dyaOrig="340">
          <v:shape id="_x0000_i1067" type="#_x0000_t75" style="width:21.9pt;height:16.7pt" o:ole="">
            <v:imagedata r:id="rId80" o:title=""/>
          </v:shape>
          <o:OLEObject Type="Embed" ProgID="Equation.DSMT4" ShapeID="_x0000_i1067" DrawAspect="Content" ObjectID="_1521339095" r:id="rId81"/>
        </w:object>
      </w:r>
      <w:r w:rsidR="004A67C0">
        <w:t xml:space="preserve"> будут</w:t>
      </w:r>
      <w:proofErr w:type="gramEnd"/>
      <w:r w:rsidR="004A67C0">
        <w:t xml:space="preserve"> почти совпадающими. Такие значения отсче</w:t>
      </w:r>
      <w:r w:rsidR="000A4AFD">
        <w:t>тов целесообразно сгруппировать</w:t>
      </w:r>
      <w:r w:rsidR="004A67C0">
        <w:t xml:space="preserve"> между собой.</w:t>
      </w:r>
      <w:r w:rsidR="005F3CFE" w:rsidRPr="005F3CFE">
        <w:rPr>
          <w:noProof/>
        </w:rPr>
        <w:t xml:space="preserve"> </w:t>
      </w:r>
    </w:p>
    <w:p w:rsidR="005F3CFE" w:rsidRDefault="005F3CFE" w:rsidP="007B2626">
      <w:pPr>
        <w:ind w:firstLine="0"/>
        <w:rPr>
          <w:noProof/>
        </w:rPr>
      </w:pPr>
    </w:p>
    <w:p w:rsidR="005F3CFE" w:rsidRDefault="008B0C09" w:rsidP="005F3CFE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1501355" cy="1517904"/>
            <wp:effectExtent l="0" t="0" r="381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sk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355" cy="151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962" w:rsidRDefault="00526962" w:rsidP="00526962">
      <w:pPr>
        <w:ind w:firstLine="0"/>
        <w:jc w:val="center"/>
      </w:pPr>
      <w:r>
        <w:t>Рис. 1 – Пример отсчетов с одинаковыми откликами  в опорной области с радиальной симметрией.</w:t>
      </w:r>
    </w:p>
    <w:p w:rsidR="00526962" w:rsidRDefault="00526962" w:rsidP="00526962">
      <w:pPr>
        <w:ind w:firstLine="0"/>
      </w:pPr>
    </w:p>
    <w:p w:rsidR="007B2626" w:rsidRDefault="007B2626" w:rsidP="00B4521E">
      <w:pPr>
        <w:ind w:firstLine="284"/>
      </w:pPr>
      <w:r>
        <w:t>Дальнейшее упрощение модели (3) может состоять в исключении слагаемых, содержащих произве</w:t>
      </w:r>
      <w:r>
        <w:lastRenderedPageBreak/>
        <w:t>дения отсчетов с разными индексами</w:t>
      </w:r>
      <w:r w:rsidR="005F3CFE">
        <w:t xml:space="preserve">. </w:t>
      </w:r>
      <w:r>
        <w:t>В</w:t>
      </w:r>
      <w:r w:rsidR="004A67C0">
        <w:t xml:space="preserve"> данном случае также целесообразно </w:t>
      </w:r>
      <w:r w:rsidR="005F3CFE">
        <w:t xml:space="preserve">в первую очередь </w:t>
      </w:r>
      <w:r w:rsidR="004A67C0">
        <w:t>исключ</w:t>
      </w:r>
      <w:r w:rsidR="005F3CFE">
        <w:t>а</w:t>
      </w:r>
      <w:r w:rsidR="004A67C0">
        <w:t xml:space="preserve">ть слагаемые, соответствующие усредненным </w:t>
      </w:r>
      <w:proofErr w:type="gramStart"/>
      <w:r w:rsidR="004A67C0">
        <w:t xml:space="preserve">значениям </w:t>
      </w:r>
      <w:r w:rsidR="004A67C0" w:rsidRPr="004A67C0">
        <w:rPr>
          <w:position w:val="-12"/>
        </w:rPr>
        <w:object w:dxaOrig="440" w:dyaOrig="340">
          <v:shape id="_x0000_i1068" type="#_x0000_t75" style="width:21.9pt;height:16.7pt" o:ole="">
            <v:imagedata r:id="rId80" o:title=""/>
          </v:shape>
          <o:OLEObject Type="Embed" ProgID="Equation.DSMT4" ShapeID="_x0000_i1068" DrawAspect="Content" ObjectID="_1521339096" r:id="rId83"/>
        </w:object>
      </w:r>
      <w:r w:rsidR="004A67C0">
        <w:t>,</w:t>
      </w:r>
      <w:proofErr w:type="gramEnd"/>
      <w:r w:rsidR="004A67C0">
        <w:t xml:space="preserve"> находящимся на близких окружностях.</w:t>
      </w:r>
      <w:r w:rsidR="00B4521E">
        <w:t xml:space="preserve"> В</w:t>
      </w:r>
      <w:r w:rsidR="00526962">
        <w:t xml:space="preserve"> некоторых случаях </w:t>
      </w:r>
      <w:r w:rsidR="00B4521E">
        <w:t xml:space="preserve">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8B2185" w:rsidRDefault="008B2185" w:rsidP="008B2185">
      <w:pPr>
        <w:tabs>
          <w:tab w:val="right" w:pos="4536"/>
        </w:tabs>
        <w:ind w:firstLine="0"/>
      </w:pPr>
      <w:r w:rsidRPr="00EE7D77">
        <w:rPr>
          <w:position w:val="-26"/>
        </w:rPr>
        <w:object w:dxaOrig="3940" w:dyaOrig="620">
          <v:shape id="_x0000_i1069" type="#_x0000_t75" style="width:197pt;height:30.55pt" o:ole="">
            <v:imagedata r:id="rId84" o:title=""/>
          </v:shape>
          <o:OLEObject Type="Embed" ProgID="Equation.DSMT4" ShapeID="_x0000_i1069" DrawAspect="Content" ObjectID="_1521339097" r:id="rId85"/>
        </w:object>
      </w:r>
      <w:r>
        <w:tab/>
        <w:t>(4)</w:t>
      </w:r>
    </w:p>
    <w:p w:rsidR="008B2185" w:rsidRDefault="00B4521E" w:rsidP="00B4521E">
      <w:pPr>
        <w:ind w:firstLine="284"/>
      </w:pPr>
      <w:r>
        <w:t>Ниже приводятся результаты сравнительных экспериментов при использовании моделей различной размерности.</w:t>
      </w:r>
    </w:p>
    <w:p w:rsidR="0007796F" w:rsidRDefault="0007796F" w:rsidP="00B4521E">
      <w:pPr>
        <w:ind w:firstLine="284"/>
      </w:pPr>
    </w:p>
    <w:p w:rsidR="0007796F" w:rsidRPr="0007796F" w:rsidRDefault="0007796F" w:rsidP="0007796F">
      <w:pPr>
        <w:pStyle w:val="ListParagraph"/>
        <w:numPr>
          <w:ilvl w:val="0"/>
          <w:numId w:val="1"/>
        </w:numPr>
        <w:rPr>
          <w:b/>
        </w:rPr>
      </w:pPr>
      <w:r w:rsidRPr="0007796F">
        <w:rPr>
          <w:b/>
        </w:rPr>
        <w:t>Ре</w:t>
      </w:r>
      <w:r w:rsidRPr="0007796F">
        <w:rPr>
          <w:b/>
        </w:rPr>
        <w:softHyphen/>
        <w:t>зуль</w:t>
      </w:r>
      <w:r w:rsidRPr="0007796F">
        <w:rPr>
          <w:b/>
        </w:rPr>
        <w:softHyphen/>
        <w:t>та</w:t>
      </w:r>
      <w:r w:rsidRPr="0007796F">
        <w:rPr>
          <w:b/>
        </w:rPr>
        <w:softHyphen/>
        <w:t>ты экс</w:t>
      </w:r>
      <w:r w:rsidRPr="0007796F">
        <w:rPr>
          <w:b/>
        </w:rPr>
        <w:softHyphen/>
        <w:t>пе</w:t>
      </w:r>
      <w:r w:rsidRPr="0007796F">
        <w:rPr>
          <w:b/>
        </w:rPr>
        <w:softHyphen/>
        <w:t>ри</w:t>
      </w:r>
      <w:r w:rsidRPr="0007796F">
        <w:rPr>
          <w:b/>
        </w:rPr>
        <w:softHyphen/>
        <w:t>мен</w:t>
      </w:r>
      <w:r w:rsidRPr="0007796F">
        <w:rPr>
          <w:b/>
        </w:rPr>
        <w:softHyphen/>
        <w:t>тов</w:t>
      </w:r>
    </w:p>
    <w:p w:rsidR="0007796F" w:rsidRDefault="0007796F" w:rsidP="0007796F">
      <w:pPr>
        <w:ind w:firstLine="0"/>
      </w:pPr>
    </w:p>
    <w:p w:rsidR="0007796F" w:rsidRDefault="0007796F" w:rsidP="006B0B43">
      <w:pPr>
        <w:ind w:firstLine="284"/>
      </w:pPr>
      <w:r w:rsidRPr="00E30BC1">
        <w:t>Эксперименты прово</w:t>
      </w:r>
      <w:r w:rsidR="00115F8D" w:rsidRPr="00E30BC1">
        <w:t>дились на тестов</w:t>
      </w:r>
      <w:r w:rsidR="00B4677C">
        <w:t>ом</w:t>
      </w:r>
      <w:r w:rsidR="00115F8D" w:rsidRPr="00E30BC1">
        <w:t xml:space="preserve"> изображени</w:t>
      </w:r>
      <w:r w:rsidR="008B0C09">
        <w:t>и</w:t>
      </w:r>
      <w:r w:rsidR="00115F8D" w:rsidRPr="00E30BC1">
        <w:t xml:space="preserve"> </w:t>
      </w:r>
      <w:r w:rsidR="009F34AE" w:rsidRPr="00E30BC1">
        <w:t>461х461</w:t>
      </w:r>
      <w:r w:rsidRPr="00E30BC1">
        <w:t xml:space="preserve"> с диапазоном яркости 0-256, показанн</w:t>
      </w:r>
      <w:r w:rsidR="00A54A43">
        <w:t>ое</w:t>
      </w:r>
      <w:r w:rsidRPr="00E30BC1">
        <w:t xml:space="preserve"> на рис. 2. На рис. 3 представлены соответствующие искаженные изображения, которые формировал</w:t>
      </w:r>
      <w:r w:rsidR="006A747C">
        <w:t>и</w:t>
      </w:r>
      <w:r w:rsidRPr="00E30BC1">
        <w:t xml:space="preserve">сь путем применения фильтра Гаусса нижних частот с различными </w:t>
      </w:r>
      <w:r w:rsidRPr="00E30BC1">
        <w:rPr>
          <w:position w:val="-6"/>
          <w:lang w:val="en-US"/>
        </w:rPr>
        <w:object w:dxaOrig="200" w:dyaOrig="200">
          <v:shape id="_x0000_i1070" type="#_x0000_t75" style="width:9.8pt;height:9.8pt" o:ole="">
            <v:imagedata r:id="rId86" o:title=""/>
          </v:shape>
          <o:OLEObject Type="Embed" ProgID="Equation.DSMT4" ShapeID="_x0000_i1070" DrawAspect="Content" ObjectID="_1521339098" r:id="rId87"/>
        </w:object>
      </w:r>
      <w:r w:rsidRPr="00E30BC1">
        <w:t xml:space="preserve">-отклонениями для разных степеней размытия: </w:t>
      </w:r>
      <w:r w:rsidRPr="00E30BC1">
        <w:sym w:font="Symbol" w:char="F073"/>
      </w:r>
      <w:r w:rsidRPr="00E30BC1">
        <w:t xml:space="preserve">=3 и </w:t>
      </w:r>
      <w:r w:rsidRPr="00E30BC1">
        <w:sym w:font="Symbol" w:char="F073"/>
      </w:r>
      <w:r w:rsidRPr="00E30BC1">
        <w:t>=5.</w:t>
      </w:r>
    </w:p>
    <w:p w:rsidR="0007796F" w:rsidRDefault="0007796F" w:rsidP="0007796F">
      <w:pPr>
        <w:ind w:firstLine="0"/>
      </w:pP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26"/>
      </w:tblGrid>
      <w:tr w:rsidR="006A747C" w:rsidTr="006A747C">
        <w:tc>
          <w:tcPr>
            <w:tcW w:w="4526" w:type="dxa"/>
            <w:vAlign w:val="center"/>
          </w:tcPr>
          <w:p w:rsidR="006A747C" w:rsidRDefault="006A747C" w:rsidP="006A747C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9E35F38" wp14:editId="32C8C887">
                  <wp:extent cx="1247775" cy="1247775"/>
                  <wp:effectExtent l="0" t="0" r="9525" b="9525"/>
                  <wp:docPr id="2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cosmo_src.png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992" cy="124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796F" w:rsidTr="006A747C">
        <w:tc>
          <w:tcPr>
            <w:tcW w:w="4526" w:type="dxa"/>
            <w:vAlign w:val="center"/>
          </w:tcPr>
          <w:p w:rsidR="0007796F" w:rsidRDefault="0007796F" w:rsidP="006A747C">
            <w:pPr>
              <w:ind w:firstLine="0"/>
              <w:jc w:val="center"/>
            </w:pPr>
            <w:r>
              <w:t xml:space="preserve">Рис.2 - </w:t>
            </w:r>
            <w:r>
              <w:rPr>
                <w:b/>
                <w:i/>
              </w:rPr>
              <w:t>Исходные тестовые изображения</w:t>
            </w:r>
          </w:p>
        </w:tc>
      </w:tr>
    </w:tbl>
    <w:p w:rsidR="0007796F" w:rsidRDefault="0007796F" w:rsidP="0007796F">
      <w:pPr>
        <w:ind w:firstLine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2291"/>
      </w:tblGrid>
      <w:tr w:rsidR="00DE6D26" w:rsidTr="006A747C">
        <w:tc>
          <w:tcPr>
            <w:tcW w:w="2235" w:type="dxa"/>
          </w:tcPr>
          <w:p w:rsidR="00DE6D26" w:rsidRPr="00DE6D26" w:rsidRDefault="006A747C" w:rsidP="000E0E13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  <w:r w:rsidR="00DE6D26">
              <w:rPr>
                <w:noProof/>
                <w:lang w:val="en-US"/>
              </w:rPr>
              <w:t>)</w:t>
            </w:r>
          </w:p>
        </w:tc>
        <w:tc>
          <w:tcPr>
            <w:tcW w:w="2291" w:type="dxa"/>
          </w:tcPr>
          <w:p w:rsidR="00DE6D26" w:rsidRPr="00DE6D26" w:rsidRDefault="006A747C" w:rsidP="000E0E13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  <w:r w:rsidR="00DE6D26">
              <w:rPr>
                <w:noProof/>
                <w:lang w:val="en-US"/>
              </w:rPr>
              <w:t>)</w:t>
            </w:r>
          </w:p>
        </w:tc>
      </w:tr>
      <w:tr w:rsidR="00DE6D26" w:rsidTr="006A747C">
        <w:tc>
          <w:tcPr>
            <w:tcW w:w="2235" w:type="dxa"/>
          </w:tcPr>
          <w:p w:rsidR="00DE6D26" w:rsidRPr="00051520" w:rsidRDefault="00DE6D26" w:rsidP="000E0E13">
            <w:pPr>
              <w:ind w:firstLine="0"/>
            </w:pPr>
            <w:r w:rsidRPr="00051520">
              <w:rPr>
                <w:noProof/>
                <w:lang w:val="en-US" w:eastAsia="en-US"/>
              </w:rPr>
              <w:drawing>
                <wp:inline distT="0" distB="0" distL="0" distR="0" wp14:anchorId="1CFDFC09" wp14:editId="56BAA2EF">
                  <wp:extent cx="1261872" cy="1261872"/>
                  <wp:effectExtent l="0" t="0" r="0" b="0"/>
                  <wp:docPr id="29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cosmo_blur_3.png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1" w:type="dxa"/>
          </w:tcPr>
          <w:p w:rsidR="00DE6D26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91F0AE8" wp14:editId="66F245D0">
                  <wp:extent cx="1261872" cy="1261872"/>
                  <wp:effectExtent l="0" t="0" r="0" b="0"/>
                  <wp:docPr id="30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cosmo_blur_5.pn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6A747C">
        <w:tc>
          <w:tcPr>
            <w:tcW w:w="4526" w:type="dxa"/>
            <w:gridSpan w:val="2"/>
          </w:tcPr>
          <w:p w:rsidR="00DE6D26" w:rsidRDefault="00DE6D26" w:rsidP="004F2177">
            <w:pPr>
              <w:ind w:firstLine="0"/>
              <w:jc w:val="center"/>
            </w:pPr>
            <w:r>
              <w:t xml:space="preserve">Рис.3 - </w:t>
            </w:r>
            <w:r>
              <w:rPr>
                <w:b/>
                <w:i/>
              </w:rPr>
              <w:t>Ис</w:t>
            </w:r>
            <w:r w:rsidR="004F2177">
              <w:rPr>
                <w:b/>
                <w:i/>
              </w:rPr>
              <w:t>каженные</w:t>
            </w:r>
            <w:r>
              <w:rPr>
                <w:b/>
                <w:i/>
              </w:rPr>
              <w:t xml:space="preserve"> изображения</w:t>
            </w:r>
          </w:p>
        </w:tc>
      </w:tr>
    </w:tbl>
    <w:p w:rsidR="0007796F" w:rsidRDefault="0007796F" w:rsidP="0007796F">
      <w:pPr>
        <w:ind w:firstLine="0"/>
      </w:pPr>
    </w:p>
    <w:p w:rsidR="0007796F" w:rsidRPr="006B0B43" w:rsidRDefault="0007796F" w:rsidP="0007796F">
      <w:pPr>
        <w:ind w:firstLine="0"/>
      </w:pPr>
      <w:r>
        <w:t>По исходному и искаженному тестовым изображениям решалась задача идентификации параметров фильтра по одной из указанных моделей – модели (3) или (4) с различным числом слагаемых, содержащих произведения отсчетов с разными индексами.  Затем осуществлялось восстановление искаженного изображения, путем применения полученного инверсного фильтра для выбранной модели.</w:t>
      </w:r>
    </w:p>
    <w:p w:rsidR="006124A8" w:rsidRDefault="00DE6D26" w:rsidP="000D4AEF">
      <w:pPr>
        <w:ind w:firstLine="284"/>
      </w:pPr>
      <w:r>
        <w:t>На рисунках 4 приведены изображения, полученные в результате обработки указанных на рисунке искаженных изображений.</w:t>
      </w:r>
      <w:r w:rsidR="004F2177">
        <w:t xml:space="preserve"> Изображения </w:t>
      </w:r>
      <w:r w:rsidR="004F2177">
        <w:rPr>
          <w:lang w:val="en-US"/>
        </w:rPr>
        <w:t>a</w:t>
      </w:r>
      <w:r w:rsidR="004F2177" w:rsidRPr="004F2177">
        <w:t xml:space="preserve">), </w:t>
      </w:r>
      <w:r w:rsidR="004F2177">
        <w:rPr>
          <w:lang w:val="en-US"/>
        </w:rPr>
        <w:t>c</w:t>
      </w:r>
      <w:r w:rsidR="004F2177" w:rsidRPr="004F2177">
        <w:t xml:space="preserve">) </w:t>
      </w:r>
      <w:r w:rsidR="004F2177">
        <w:t xml:space="preserve">получены из искаженных при степени размытия </w:t>
      </w:r>
      <w:r w:rsidR="004F2177">
        <w:sym w:font="Symbol" w:char="F073"/>
      </w:r>
      <w:r w:rsidR="004F2177">
        <w:t>=3</w:t>
      </w:r>
      <w:r w:rsidR="000D4AEF">
        <w:t xml:space="preserve">, а на </w:t>
      </w:r>
      <w:r w:rsidR="000D4AEF">
        <w:t xml:space="preserve">рисунках </w:t>
      </w:r>
      <w:r w:rsidR="000D4AEF">
        <w:rPr>
          <w:lang w:val="en-US"/>
        </w:rPr>
        <w:t>b</w:t>
      </w:r>
      <w:r w:rsidR="000D4AEF" w:rsidRPr="006D0987">
        <w:t xml:space="preserve">), </w:t>
      </w:r>
      <w:r w:rsidR="000D4AEF">
        <w:rPr>
          <w:lang w:val="en-US"/>
        </w:rPr>
        <w:t>d</w:t>
      </w:r>
      <w:r w:rsidR="000D4AEF" w:rsidRPr="006D0987">
        <w:t xml:space="preserve">) </w:t>
      </w:r>
      <w:r w:rsidR="000D4AEF">
        <w:t xml:space="preserve">– при </w:t>
      </w:r>
      <w:r w:rsidR="000D4AEF">
        <w:sym w:font="Symbol" w:char="F073"/>
      </w:r>
      <w:r w:rsidR="000D4AEF">
        <w:t xml:space="preserve">=5. Изображения </w:t>
      </w:r>
      <w:r w:rsidR="000D4AEF">
        <w:rPr>
          <w:lang w:val="en-US"/>
        </w:rPr>
        <w:t>a</w:t>
      </w:r>
      <w:r w:rsidR="000D4AEF" w:rsidRPr="000D4AEF">
        <w:t xml:space="preserve">), </w:t>
      </w:r>
      <w:r w:rsidR="000D4AEF">
        <w:rPr>
          <w:lang w:val="en-US"/>
        </w:rPr>
        <w:t>b</w:t>
      </w:r>
      <w:r w:rsidR="000D4AEF" w:rsidRPr="000D4AEF">
        <w:t xml:space="preserve">) </w:t>
      </w:r>
      <w:r w:rsidR="000D4AEF">
        <w:t xml:space="preserve">получены при построении инверсного фильтра </w:t>
      </w:r>
      <w:r w:rsidR="00F80AE6">
        <w:t>по модели (4)</w:t>
      </w:r>
      <w:r w:rsidR="006124A8">
        <w:t>:</w:t>
      </w:r>
    </w:p>
    <w:p w:rsidR="006124A8" w:rsidRDefault="002C2B6D" w:rsidP="00DE6D26">
      <w:pPr>
        <w:ind w:firstLine="284"/>
      </w:pPr>
      <w:r w:rsidRPr="006124A8">
        <w:rPr>
          <w:position w:val="-58"/>
        </w:rPr>
        <w:object w:dxaOrig="2520" w:dyaOrig="1280">
          <v:shape id="_x0000_i1071" type="#_x0000_t75" style="width:126.15pt;height:62.8pt" o:ole="">
            <v:imagedata r:id="rId91" o:title=""/>
          </v:shape>
          <o:OLEObject Type="Embed" ProgID="Equation.DSMT4" ShapeID="_x0000_i1071" DrawAspect="Content" ObjectID="_1521339099" r:id="rId92"/>
        </w:object>
      </w:r>
      <w:r w:rsidR="006124A8">
        <w:tab/>
      </w:r>
      <w:r w:rsidR="006124A8">
        <w:tab/>
      </w:r>
      <w:r w:rsidR="006124A8" w:rsidRPr="000D4AEF">
        <w:t xml:space="preserve">              </w:t>
      </w:r>
      <w:r w:rsidR="006124A8" w:rsidRPr="006124A8">
        <w:t>(5)</w:t>
      </w:r>
    </w:p>
    <w:p w:rsidR="000A4AFD" w:rsidRDefault="006124A8" w:rsidP="000D4AEF">
      <w:pPr>
        <w:ind w:firstLine="0"/>
      </w:pPr>
      <w:r w:rsidRPr="006124A8">
        <w:t xml:space="preserve">где </w:t>
      </w:r>
      <w:proofErr w:type="spellStart"/>
      <w:r w:rsidRPr="006124A8">
        <w:rPr>
          <w:i/>
          <w:lang w:val="en-US"/>
        </w:rPr>
        <w:t>i</w:t>
      </w:r>
      <w:proofErr w:type="spellEnd"/>
      <w:r w:rsidRPr="006124A8">
        <w:rPr>
          <w:i/>
        </w:rPr>
        <w:t xml:space="preserve"> </w:t>
      </w:r>
      <w:r w:rsidRPr="006124A8">
        <w:t xml:space="preserve">– </w:t>
      </w:r>
      <w:r>
        <w:t>номер окружности в опорной области (рис. 1).</w:t>
      </w:r>
      <w:r w:rsidR="000D4AEF">
        <w:t xml:space="preserve"> </w:t>
      </w:r>
      <w:r w:rsidR="000A4AFD">
        <w:t>Изображения</w:t>
      </w:r>
      <w:r w:rsidR="006D0987">
        <w:t xml:space="preserve"> </w:t>
      </w:r>
      <w:r w:rsidR="000D4AEF">
        <w:t>с</w:t>
      </w:r>
      <w:r w:rsidR="006D0987" w:rsidRPr="006D0987">
        <w:t xml:space="preserve">), </w:t>
      </w:r>
      <w:r w:rsidR="006D0987">
        <w:rPr>
          <w:lang w:val="en-US"/>
        </w:rPr>
        <w:t>d</w:t>
      </w:r>
      <w:r w:rsidR="006D0987" w:rsidRPr="006D0987">
        <w:t>)</w:t>
      </w:r>
      <w:r w:rsidR="00F80AE6">
        <w:t xml:space="preserve"> по модели (3)</w:t>
      </w:r>
      <w:r w:rsidR="000A4AFD">
        <w:t xml:space="preserve"> с исключенными окружностями </w:t>
      </w:r>
      <w:r w:rsidR="004D2E46">
        <w:t>4 и 5</w:t>
      </w:r>
      <w:r w:rsidR="000A4AFD">
        <w:t>:</w:t>
      </w:r>
    </w:p>
    <w:p w:rsidR="000A4AFD" w:rsidRPr="00307CB6" w:rsidRDefault="00307CB6" w:rsidP="00DE6D26">
      <w:pPr>
        <w:ind w:firstLine="284"/>
      </w:pPr>
      <w:r w:rsidRPr="00307CB6">
        <w:rPr>
          <w:position w:val="-92"/>
        </w:rPr>
        <w:object w:dxaOrig="3260" w:dyaOrig="1939">
          <v:shape id="_x0000_i1072" type="#_x0000_t75" style="width:163pt;height:97.35pt" o:ole="">
            <v:imagedata r:id="rId93" o:title=""/>
          </v:shape>
          <o:OLEObject Type="Embed" ProgID="Equation.DSMT4" ShapeID="_x0000_i1072" DrawAspect="Content" ObjectID="_1521339100" r:id="rId94"/>
        </w:object>
      </w:r>
      <w:r>
        <w:tab/>
      </w:r>
      <w:r w:rsidRPr="00797E10">
        <w:t xml:space="preserve">              </w:t>
      </w:r>
      <w:r w:rsidR="004D2E46" w:rsidRPr="00307CB6">
        <w:t>(6)</w:t>
      </w:r>
    </w:p>
    <w:p w:rsidR="00DE6D26" w:rsidRDefault="00DE6D26" w:rsidP="00DE6D26">
      <w:pPr>
        <w:ind w:firstLine="284"/>
      </w:pPr>
      <w:r>
        <w:t>В таблице 1 для этих изображений приведены значения среднеквадратических отклонений обработанных изображений от исходных тестовых.</w:t>
      </w:r>
    </w:p>
    <w:p w:rsidR="00DE6D26" w:rsidRDefault="00DE6D26" w:rsidP="00DE6D26">
      <w:pPr>
        <w:ind w:firstLine="284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DE6D26" w:rsidTr="000E0E13"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a</w:t>
            </w:r>
            <w:r w:rsidRPr="00797E10">
              <w:rPr>
                <w:noProof/>
              </w:rPr>
              <w:t>)</w:t>
            </w:r>
          </w:p>
        </w:tc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b</w:t>
            </w:r>
            <w:r w:rsidRPr="00797E10">
              <w:rPr>
                <w:noProof/>
              </w:rPr>
              <w:t>)</w:t>
            </w:r>
          </w:p>
        </w:tc>
      </w:tr>
      <w:tr w:rsidR="00DE6D26" w:rsidTr="000E0E13">
        <w:tc>
          <w:tcPr>
            <w:tcW w:w="2376" w:type="dxa"/>
          </w:tcPr>
          <w:p w:rsidR="00DE6D26" w:rsidRDefault="00F80AE6" w:rsidP="000E0E13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B109BAB" wp14:editId="3730B375">
                  <wp:extent cx="1261872" cy="12618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unblur_3_2.png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DE6D26" w:rsidRDefault="00F80AE6" w:rsidP="000E0E13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2615C27" wp14:editId="4C193D67">
                  <wp:extent cx="1261872" cy="126187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unblur_5_2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0E0E13"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c</w:t>
            </w:r>
            <w:r w:rsidRPr="00797E10">
              <w:rPr>
                <w:noProof/>
              </w:rPr>
              <w:t>)</w:t>
            </w:r>
          </w:p>
        </w:tc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d</w:t>
            </w:r>
            <w:r w:rsidRPr="00797E10">
              <w:rPr>
                <w:noProof/>
              </w:rPr>
              <w:t>)</w:t>
            </w:r>
          </w:p>
        </w:tc>
      </w:tr>
      <w:tr w:rsidR="00DE6D26" w:rsidTr="000E0E13">
        <w:tc>
          <w:tcPr>
            <w:tcW w:w="2376" w:type="dxa"/>
          </w:tcPr>
          <w:p w:rsidR="00DE6D26" w:rsidRDefault="00F80AE6" w:rsidP="00984FD7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F556E35" wp14:editId="0B71E6A3">
                  <wp:extent cx="1261872" cy="12618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unblur_3_4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DE6D26" w:rsidRDefault="00F80AE6" w:rsidP="00984FD7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033D840" wp14:editId="0FFC13CD">
                  <wp:extent cx="1261872" cy="12618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unblur_5_4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0E0E13">
        <w:tc>
          <w:tcPr>
            <w:tcW w:w="4752" w:type="dxa"/>
            <w:gridSpan w:val="2"/>
          </w:tcPr>
          <w:p w:rsidR="00DE6D26" w:rsidRDefault="00DE6D26" w:rsidP="00DE6D26">
            <w:pPr>
              <w:ind w:firstLine="0"/>
              <w:jc w:val="center"/>
            </w:pPr>
            <w:r>
              <w:t xml:space="preserve">Рис.4 - </w:t>
            </w:r>
            <w:r>
              <w:rPr>
                <w:b/>
                <w:i/>
              </w:rPr>
              <w:t>Обработанные изображения</w:t>
            </w:r>
          </w:p>
        </w:tc>
      </w:tr>
    </w:tbl>
    <w:p w:rsidR="004F2177" w:rsidRDefault="004F2177" w:rsidP="00DE6D26">
      <w:pPr>
        <w:ind w:firstLine="284"/>
      </w:pPr>
    </w:p>
    <w:p w:rsidR="004F2177" w:rsidRDefault="004F2177" w:rsidP="00DE6D26">
      <w:pPr>
        <w:ind w:firstLine="284"/>
      </w:pPr>
      <w:r>
        <w:t xml:space="preserve">На рисунке 5 для сравнения приведены те же изображения, обработанные </w:t>
      </w:r>
      <w:proofErr w:type="spellStart"/>
      <w:r>
        <w:t>Винеровским</w:t>
      </w:r>
      <w:proofErr w:type="spellEnd"/>
      <w:r>
        <w:t xml:space="preserve"> фильтром из открытой библиотеки </w:t>
      </w:r>
      <w:proofErr w:type="spellStart"/>
      <w:r>
        <w:rPr>
          <w:lang w:val="en-US"/>
        </w:rPr>
        <w:t>OpenCV</w:t>
      </w:r>
      <w:proofErr w:type="spellEnd"/>
      <w:r>
        <w:t>. Параметры фильтра специально подбирались так, чтобы достигался минимум СКО между обработанным и исходным тестовым изображением (приведены в таблице 1).</w:t>
      </w:r>
    </w:p>
    <w:p w:rsidR="000D4AEF" w:rsidRDefault="000D4AEF" w:rsidP="00DE6D26">
      <w:pPr>
        <w:ind w:firstLine="284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0D4AEF" w:rsidTr="00EA07E6">
        <w:tc>
          <w:tcPr>
            <w:tcW w:w="2376" w:type="dxa"/>
          </w:tcPr>
          <w:p w:rsidR="000D4AEF" w:rsidRDefault="000D4AEF" w:rsidP="00EA07E6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lastRenderedPageBreak/>
              <w:drawing>
                <wp:inline distT="0" distB="0" distL="0" distR="0" wp14:anchorId="144C6E81" wp14:editId="533819D6">
                  <wp:extent cx="1261872" cy="12618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3_4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0D4AEF" w:rsidRDefault="000D4AEF" w:rsidP="00EA07E6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A4411D1" wp14:editId="106C480F">
                  <wp:extent cx="1261872" cy="12618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5_10.png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AEF" w:rsidTr="00EA07E6">
        <w:tc>
          <w:tcPr>
            <w:tcW w:w="4752" w:type="dxa"/>
            <w:gridSpan w:val="2"/>
          </w:tcPr>
          <w:p w:rsidR="000D4AEF" w:rsidRDefault="000D4AEF" w:rsidP="00EA07E6">
            <w:pPr>
              <w:ind w:firstLine="0"/>
              <w:jc w:val="center"/>
            </w:pPr>
            <w:r>
              <w:t xml:space="preserve">Рис.5 – </w:t>
            </w:r>
            <w:r>
              <w:rPr>
                <w:b/>
                <w:i/>
              </w:rPr>
              <w:t xml:space="preserve">Результат </w:t>
            </w:r>
            <w:proofErr w:type="gramStart"/>
            <w:r>
              <w:rPr>
                <w:b/>
                <w:i/>
              </w:rPr>
              <w:t xml:space="preserve">обработки  </w:t>
            </w:r>
            <w:proofErr w:type="spellStart"/>
            <w:r>
              <w:rPr>
                <w:b/>
                <w:i/>
              </w:rPr>
              <w:t>винеровским</w:t>
            </w:r>
            <w:proofErr w:type="spellEnd"/>
            <w:proofErr w:type="gramEnd"/>
            <w:r>
              <w:rPr>
                <w:b/>
                <w:i/>
              </w:rPr>
              <w:t xml:space="preserve"> фильтром</w:t>
            </w:r>
          </w:p>
        </w:tc>
      </w:tr>
    </w:tbl>
    <w:p w:rsidR="00216A71" w:rsidRPr="000F47A9" w:rsidRDefault="000F47A9" w:rsidP="001E15E9">
      <w:pPr>
        <w:ind w:firstLine="360"/>
      </w:pPr>
      <w:r>
        <w:t xml:space="preserve">Результаты, приведенные в таблице 1 показывают, что исключение отсчетов из </w:t>
      </w:r>
      <w:r w:rsidR="00783964">
        <w:t>опорной области</w:t>
      </w:r>
      <w:r>
        <w:t xml:space="preserve"> и уменьшение размерности модели сильно ухудшает качество фильтра. Однако также видно, что исключение из модели отсчетов содержащие произведения с разными индексами не несет негативного эффекта для фильтра, а даже наоборот.</w:t>
      </w:r>
    </w:p>
    <w:p w:rsidR="00082ED0" w:rsidRDefault="00082ED0" w:rsidP="00DE6D26">
      <w:pPr>
        <w:ind w:firstLine="0"/>
      </w:pPr>
    </w:p>
    <w:p w:rsidR="001E15E9" w:rsidRDefault="001E15E9" w:rsidP="00DE6D26">
      <w:pPr>
        <w:ind w:firstLine="0"/>
        <w:sectPr w:rsidR="001E15E9" w:rsidSect="0053172D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469"/>
        <w:gridCol w:w="1184"/>
        <w:gridCol w:w="494"/>
        <w:gridCol w:w="492"/>
      </w:tblGrid>
      <w:tr w:rsidR="002C2B6D" w:rsidTr="00051520">
        <w:trPr>
          <w:gridAfter w:val="1"/>
          <w:wAfter w:w="255" w:type="pct"/>
        </w:trPr>
        <w:tc>
          <w:tcPr>
            <w:tcW w:w="4745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C2B6D" w:rsidRDefault="002C2B6D" w:rsidP="00DE6D26">
            <w:pPr>
              <w:ind w:firstLine="0"/>
            </w:pPr>
          </w:p>
          <w:p w:rsidR="002C2B6D" w:rsidRDefault="002C2B6D" w:rsidP="00DE6D26">
            <w:pPr>
              <w:ind w:firstLine="0"/>
            </w:pPr>
            <w:r>
              <w:t>Таблица 1</w:t>
            </w:r>
          </w:p>
        </w:tc>
      </w:tr>
      <w:tr w:rsidR="002C2B6D" w:rsidTr="00646786">
        <w:tc>
          <w:tcPr>
            <w:tcW w:w="3875" w:type="pct"/>
            <w:tcBorders>
              <w:top w:val="single" w:sz="4" w:space="0" w:color="auto"/>
            </w:tcBorders>
            <w:vAlign w:val="center"/>
          </w:tcPr>
          <w:p w:rsidR="002C2B6D" w:rsidRPr="00783964" w:rsidRDefault="002C2B6D" w:rsidP="000E0E13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sz w:val="18"/>
                <w:szCs w:val="18"/>
              </w:rPr>
              <w:t>Фильтр</w:t>
            </w:r>
          </w:p>
        </w:tc>
        <w:tc>
          <w:tcPr>
            <w:tcW w:w="614" w:type="pct"/>
            <w:tcBorders>
              <w:top w:val="single" w:sz="4" w:space="0" w:color="auto"/>
            </w:tcBorders>
          </w:tcPr>
          <w:p w:rsidR="002C2B6D" w:rsidRPr="00783964" w:rsidRDefault="002C2B6D" w:rsidP="004F2177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position w:val="-6"/>
                <w:sz w:val="18"/>
                <w:szCs w:val="18"/>
                <w:lang w:val="en-US"/>
              </w:rPr>
              <w:object w:dxaOrig="200" w:dyaOrig="200">
                <v:shape id="_x0000_i1073" type="#_x0000_t75" style="width:9.8pt;height:9.8pt" o:ole="">
                  <v:imagedata r:id="rId86" o:title=""/>
                </v:shape>
                <o:OLEObject Type="Embed" ProgID="Equation.DSMT4" ShapeID="_x0000_i1073" DrawAspect="Content" ObjectID="_1521339101" r:id="rId101"/>
              </w:object>
            </w:r>
            <w:r w:rsidRPr="00783964">
              <w:rPr>
                <w:sz w:val="18"/>
                <w:szCs w:val="18"/>
              </w:rPr>
              <w:t>размытия</w:t>
            </w:r>
          </w:p>
        </w:tc>
        <w:tc>
          <w:tcPr>
            <w:tcW w:w="511" w:type="pct"/>
            <w:gridSpan w:val="2"/>
            <w:tcBorders>
              <w:top w:val="single" w:sz="4" w:space="0" w:color="auto"/>
            </w:tcBorders>
            <w:vAlign w:val="center"/>
          </w:tcPr>
          <w:p w:rsidR="002C2B6D" w:rsidRPr="00783964" w:rsidRDefault="002C2B6D" w:rsidP="004F2177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sz w:val="18"/>
                <w:szCs w:val="18"/>
              </w:rPr>
              <w:t>СКО</w:t>
            </w:r>
          </w:p>
        </w:tc>
      </w:tr>
      <w:tr w:rsidR="002C2B6D" w:rsidTr="00646786">
        <w:trPr>
          <w:trHeight w:val="313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440" w:dyaOrig="580">
                <v:shape id="_x0000_i1074" type="#_x0000_t75" style="width:221.75pt;height:28.8pt" o:ole="">
                  <v:imagedata r:id="rId102" o:title=""/>
                </v:shape>
                <o:OLEObject Type="Embed" ProgID="Equation.DSMT4" ShapeID="_x0000_i1074" DrawAspect="Content" ObjectID="_1521339102" r:id="rId103"/>
              </w:object>
            </w:r>
          </w:p>
        </w:tc>
        <w:tc>
          <w:tcPr>
            <w:tcW w:w="614" w:type="pct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</w:rPr>
            </w:pPr>
            <w:r w:rsidRPr="00082ED0">
              <w:rPr>
                <w:sz w:val="18"/>
                <w:lang w:val="en-US"/>
              </w:rPr>
              <w:t>15.16825</w:t>
            </w:r>
            <w:r>
              <w:rPr>
                <w:sz w:val="18"/>
              </w:rPr>
              <w:t>3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Pr="00EE7D77" w:rsidRDefault="002C2B6D" w:rsidP="002C2B6D">
            <w:pPr>
              <w:ind w:firstLine="0"/>
              <w:jc w:val="left"/>
            </w:pPr>
          </w:p>
        </w:tc>
        <w:tc>
          <w:tcPr>
            <w:tcW w:w="614" w:type="pct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632712</w:t>
            </w:r>
          </w:p>
        </w:tc>
      </w:tr>
      <w:tr w:rsidR="002C2B6D" w:rsidTr="00646786">
        <w:trPr>
          <w:trHeight w:val="314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3320" w:dyaOrig="580">
                <v:shape id="_x0000_i1075" type="#_x0000_t75" style="width:165.9pt;height:28.8pt" o:ole="">
                  <v:imagedata r:id="rId104" o:title=""/>
                </v:shape>
                <o:OLEObject Type="Embed" ProgID="Equation.DSMT4" ShapeID="_x0000_i1075" DrawAspect="Content" ObjectID="_1521339103" r:id="rId105"/>
              </w:object>
            </w:r>
          </w:p>
        </w:tc>
        <w:tc>
          <w:tcPr>
            <w:tcW w:w="614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82901">
              <w:rPr>
                <w:sz w:val="18"/>
                <w:lang w:val="en-US"/>
              </w:rPr>
              <w:t>15.175429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Pr="00EE7D77" w:rsidRDefault="002C2B6D" w:rsidP="002C2B6D">
            <w:pPr>
              <w:ind w:firstLine="0"/>
              <w:jc w:val="left"/>
            </w:pPr>
          </w:p>
        </w:tc>
        <w:tc>
          <w:tcPr>
            <w:tcW w:w="614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282901" w:rsidRDefault="00051723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051723">
              <w:rPr>
                <w:sz w:val="18"/>
                <w:lang w:val="en-US"/>
              </w:rPr>
              <w:t>23.745096</w:t>
            </w:r>
          </w:p>
        </w:tc>
      </w:tr>
      <w:tr w:rsidR="002C2B6D" w:rsidTr="00646786">
        <w:trPr>
          <w:trHeight w:val="314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6"/>
              </w:rPr>
              <w:object w:dxaOrig="3840" w:dyaOrig="600">
                <v:shape id="_x0000_i1076" type="#_x0000_t75" style="width:191.8pt;height:29.95pt" o:ole="">
                  <v:imagedata r:id="rId106" o:title=""/>
                </v:shape>
                <o:OLEObject Type="Embed" ProgID="Equation.DSMT4" ShapeID="_x0000_i1076" DrawAspect="Content" ObjectID="_1521339104" r:id="rId107"/>
              </w:object>
            </w:r>
          </w:p>
        </w:tc>
        <w:tc>
          <w:tcPr>
            <w:tcW w:w="614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82901">
              <w:rPr>
                <w:sz w:val="18"/>
                <w:lang w:val="en-US"/>
              </w:rPr>
              <w:t>15.446596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Pr="0040082F" w:rsidRDefault="002C2B6D" w:rsidP="002C2B6D">
            <w:pPr>
              <w:ind w:firstLine="0"/>
              <w:jc w:val="left"/>
            </w:pPr>
          </w:p>
        </w:tc>
        <w:tc>
          <w:tcPr>
            <w:tcW w:w="614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282901" w:rsidRDefault="006468E7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6468E7">
              <w:rPr>
                <w:sz w:val="18"/>
                <w:lang w:val="en-US"/>
              </w:rPr>
              <w:t>23.784944</w:t>
            </w:r>
          </w:p>
        </w:tc>
      </w:tr>
      <w:tr w:rsidR="002C2B6D" w:rsidTr="00646786">
        <w:trPr>
          <w:trHeight w:val="300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6880" w:dyaOrig="580">
                <v:shape id="_x0000_i1077" type="#_x0000_t75" style="width:343.85pt;height:28.8pt" o:ole="">
                  <v:imagedata r:id="rId108" o:title=""/>
                </v:shape>
                <o:OLEObject Type="Embed" ProgID="Equation.DSMT4" ShapeID="_x0000_i1077" DrawAspect="Content" ObjectID="_1521339105" r:id="rId109"/>
              </w:object>
            </w: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6.035264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831510</w:t>
            </w:r>
          </w:p>
        </w:tc>
      </w:tr>
      <w:tr w:rsidR="002C2B6D" w:rsidTr="00646786">
        <w:trPr>
          <w:trHeight w:val="300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920" w:dyaOrig="580">
                <v:shape id="_x0000_i1078" type="#_x0000_t75" style="width:245.95pt;height:28.8pt" o:ole="">
                  <v:imagedata r:id="rId110" o:title=""/>
                </v:shape>
                <o:OLEObject Type="Embed" ProgID="Equation.DSMT4" ShapeID="_x0000_i1078" DrawAspect="Content" ObjectID="_1521339106" r:id="rId111"/>
              </w:object>
            </w: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A45A1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A45A1">
              <w:rPr>
                <w:sz w:val="18"/>
                <w:lang w:val="en-US"/>
              </w:rPr>
              <w:t>16.098307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2A45A1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A45A1">
              <w:rPr>
                <w:sz w:val="18"/>
                <w:lang w:val="en-US"/>
              </w:rPr>
              <w:t>23.882781</w:t>
            </w:r>
          </w:p>
        </w:tc>
      </w:tr>
      <w:tr w:rsidR="002C2B6D" w:rsidTr="00646786">
        <w:trPr>
          <w:trHeight w:val="317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6"/>
              </w:rPr>
              <w:object w:dxaOrig="6619" w:dyaOrig="600">
                <v:shape id="_x0000_i1079" type="#_x0000_t75" style="width:331.2pt;height:29.95pt" o:ole="">
                  <v:imagedata r:id="rId112" o:title=""/>
                </v:shape>
                <o:OLEObject Type="Embed" ProgID="Equation.DSMT4" ShapeID="_x0000_i1079" DrawAspect="Content" ObjectID="_1521339107" r:id="rId113"/>
              </w:object>
            </w: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BF4064">
              <w:rPr>
                <w:sz w:val="18"/>
                <w:lang w:val="en-US"/>
              </w:rPr>
              <w:t>16.188740</w:t>
            </w:r>
          </w:p>
        </w:tc>
      </w:tr>
      <w:tr w:rsidR="002C2B6D" w:rsidTr="00646786">
        <w:trPr>
          <w:trHeight w:val="56"/>
        </w:trPr>
        <w:tc>
          <w:tcPr>
            <w:tcW w:w="3875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BF4064">
              <w:rPr>
                <w:sz w:val="18"/>
                <w:lang w:val="en-US"/>
              </w:rPr>
              <w:t>23.829058</w:t>
            </w:r>
          </w:p>
        </w:tc>
      </w:tr>
      <w:tr w:rsidR="002C2B6D" w:rsidTr="00646786">
        <w:trPr>
          <w:trHeight w:val="300"/>
        </w:trPr>
        <w:tc>
          <w:tcPr>
            <w:tcW w:w="3875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440" w:dyaOrig="580">
                <v:shape id="_x0000_i1080" type="#_x0000_t75" style="width:221.75pt;height:28.8pt" o:ole="">
                  <v:imagedata r:id="rId114" o:title=""/>
                </v:shape>
                <o:OLEObject Type="Embed" ProgID="Equation.DSMT4" ShapeID="_x0000_i1080" DrawAspect="Content" ObjectID="_1521339108" r:id="rId115"/>
              </w:object>
            </w: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6.711742</w:t>
            </w:r>
          </w:p>
        </w:tc>
      </w:tr>
      <w:tr w:rsidR="002C2B6D" w:rsidTr="00646786">
        <w:trPr>
          <w:trHeight w:val="301"/>
        </w:trPr>
        <w:tc>
          <w:tcPr>
            <w:tcW w:w="3875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614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4.110453</w:t>
            </w:r>
          </w:p>
        </w:tc>
      </w:tr>
      <w:tr w:rsidR="002C2B6D" w:rsidTr="00646786">
        <w:tc>
          <w:tcPr>
            <w:tcW w:w="3875" w:type="pct"/>
            <w:vMerge w:val="restart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Винеровский</w:t>
            </w:r>
            <w:proofErr w:type="spellEnd"/>
          </w:p>
        </w:tc>
        <w:tc>
          <w:tcPr>
            <w:tcW w:w="614" w:type="pct"/>
            <w:vAlign w:val="center"/>
          </w:tcPr>
          <w:p w:rsidR="002C2B6D" w:rsidRP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11" w:type="pct"/>
            <w:gridSpan w:val="2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9.374125</w:t>
            </w:r>
          </w:p>
        </w:tc>
      </w:tr>
      <w:tr w:rsidR="002C2B6D" w:rsidTr="00646786">
        <w:tc>
          <w:tcPr>
            <w:tcW w:w="3875" w:type="pct"/>
            <w:vMerge/>
            <w:vAlign w:val="center"/>
          </w:tcPr>
          <w:p w:rsidR="002C2B6D" w:rsidRDefault="002C2B6D" w:rsidP="000E0E13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614" w:type="pct"/>
            <w:vAlign w:val="center"/>
          </w:tcPr>
          <w:p w:rsidR="002C2B6D" w:rsidRP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11" w:type="pct"/>
            <w:gridSpan w:val="2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r w:rsidRPr="002C2B6D">
              <w:rPr>
                <w:sz w:val="18"/>
              </w:rPr>
              <w:t>23.800304</w:t>
            </w:r>
          </w:p>
        </w:tc>
      </w:tr>
    </w:tbl>
    <w:p w:rsidR="00082ED0" w:rsidRDefault="00082ED0" w:rsidP="00DE6D26">
      <w:pPr>
        <w:ind w:firstLine="284"/>
        <w:sectPr w:rsidR="00082ED0" w:rsidSect="00082ED0">
          <w:type w:val="continuous"/>
          <w:pgSz w:w="11907" w:h="16840" w:code="9"/>
          <w:pgMar w:top="1134" w:right="1134" w:bottom="1701" w:left="1134" w:header="720" w:footer="720" w:gutter="0"/>
          <w:cols w:space="567"/>
        </w:sectPr>
      </w:pPr>
    </w:p>
    <w:p w:rsidR="006D0987" w:rsidRDefault="006D0987" w:rsidP="006D0987">
      <w:pPr>
        <w:ind w:firstLine="0"/>
      </w:pPr>
    </w:p>
    <w:p w:rsidR="006D0987" w:rsidRDefault="006D0987" w:rsidP="006D0987">
      <w:pPr>
        <w:pStyle w:val="Heading2"/>
      </w:pPr>
      <w:r>
        <w:t>4. Заклю</w:t>
      </w:r>
      <w:r>
        <w:softHyphen/>
        <w:t>че</w:t>
      </w:r>
      <w:r>
        <w:softHyphen/>
        <w:t xml:space="preserve">ние </w:t>
      </w:r>
    </w:p>
    <w:p w:rsidR="00984FD7" w:rsidRDefault="0053172D" w:rsidP="006D0987">
      <w:r>
        <w:t>П</w:t>
      </w:r>
      <w:r w:rsidR="006D0987">
        <w:t xml:space="preserve">оказано что </w:t>
      </w:r>
      <w:r>
        <w:t xml:space="preserve">использование линейной па параметрам модели нелинейного фильтра </w:t>
      </w:r>
      <w:r w:rsidR="006D0987">
        <w:t xml:space="preserve">позволяет получить </w:t>
      </w:r>
      <w:r w:rsidR="00984FD7">
        <w:t>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6D0987" w:rsidRDefault="006D0987" w:rsidP="006D0987"/>
    <w:p w:rsidR="00984FD7" w:rsidRPr="00DD4C19" w:rsidRDefault="00984FD7" w:rsidP="006D0987">
      <w:r>
        <w:t>Работа выполнена при поддержке Министерства образования и науки, а также гранта РФФИ №</w:t>
      </w:r>
      <w:r w:rsidR="008360D0">
        <w:t> </w:t>
      </w:r>
      <w:r w:rsidR="008360D0" w:rsidRPr="008360D0">
        <w:t>16-07-00729</w:t>
      </w:r>
      <w:r>
        <w:t>.</w:t>
      </w:r>
    </w:p>
    <w:p w:rsidR="006D0987" w:rsidRDefault="006D0987" w:rsidP="006D0987">
      <w:pPr>
        <w:ind w:firstLine="426"/>
      </w:pPr>
    </w:p>
    <w:p w:rsidR="006D0987" w:rsidRPr="00EC71FC" w:rsidRDefault="006D0987" w:rsidP="006D0987">
      <w:pPr>
        <w:pStyle w:val="Heading2"/>
      </w:pPr>
      <w:r w:rsidRPr="00EC71FC">
        <w:t>Ли</w:t>
      </w:r>
      <w:r w:rsidRPr="00EC71FC">
        <w:softHyphen/>
        <w:t>те</w:t>
      </w:r>
      <w:r w:rsidRPr="00EC71FC">
        <w:softHyphen/>
        <w:t>ра</w:t>
      </w:r>
      <w:r w:rsidRPr="00EC71FC">
        <w:softHyphen/>
        <w:t>ту</w:t>
      </w:r>
      <w:r w:rsidRPr="00EC71FC">
        <w:softHyphen/>
        <w:t>ра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 xml:space="preserve">Фурсов В.А. Восстановление изображений КИХ-фильтрами, построенными путем непосредственной идентификации инверсного тракта // Компьютерная оптика. </w:t>
      </w:r>
      <w:proofErr w:type="spellStart"/>
      <w:r w:rsidRPr="00EC71FC">
        <w:t>Вып</w:t>
      </w:r>
      <w:proofErr w:type="spellEnd"/>
      <w:r w:rsidRPr="00EC71FC">
        <w:t>. 16, 1996, с. 103-108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>Фурсов, В.А. Адаптивная идентификация по малому числу наблюдений [Текст] / Фурсов В.А. // Приложение к журналу «Информационные технологии» №9/2013. – 2013. – 32c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lang w:val="en-US"/>
        </w:rPr>
      </w:pPr>
      <w:r w:rsidRPr="00EC71FC">
        <w:rPr>
          <w:lang w:val="en-US"/>
        </w:rPr>
        <w:t xml:space="preserve">Fursov, V. Construction of adaptive identification algorithms, using the estimates conformity principle </w:t>
      </w:r>
      <w:r w:rsidRPr="00EC71FC">
        <w:rPr>
          <w:lang w:val="en-US"/>
        </w:rPr>
        <w:t>[Text] / V. Fursov // 11th International Conference on Pattern Recognition</w:t>
      </w:r>
      <w:r w:rsidRPr="00E92C7E">
        <w:rPr>
          <w:lang w:val="en-US"/>
        </w:rPr>
        <w:t xml:space="preserve"> and Image Analysis: New Information Technologies (PRIA-11-2013). Samara, September 23-28, 2013. Conference Proceedings (Vol. I-II). – 2013. – V.1. – P.22-25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92C7E">
        <w:rPr>
          <w:color w:val="000000"/>
          <w:shd w:val="clear" w:color="auto" w:fill="FFFFFF"/>
        </w:rPr>
        <w:t xml:space="preserve">В.А. Фурсов. Два подхода к оценке точности и достоверности согласованной идентификации. / Труды </w:t>
      </w:r>
      <w:r w:rsidRPr="00920514">
        <w:rPr>
          <w:color w:val="000000"/>
          <w:shd w:val="clear" w:color="auto" w:fill="FFFFFF"/>
        </w:rPr>
        <w:t>X Международной конференции «</w:t>
      </w:r>
      <w:r w:rsidRPr="0007796F">
        <w:rPr>
          <w:color w:val="000000"/>
          <w:shd w:val="clear" w:color="auto" w:fill="FFFFFF"/>
        </w:rPr>
        <w:t>Идентификация систем и задачи управления», Москва, 26-30 января 2015 г. – М.: Институт проблем управления им. В</w:t>
      </w:r>
      <w:r w:rsidRPr="0007796F">
        <w:rPr>
          <w:color w:val="000000"/>
          <w:shd w:val="clear" w:color="auto" w:fill="FFFFFF"/>
          <w:lang w:val="en-US"/>
        </w:rPr>
        <w:t>.</w:t>
      </w:r>
      <w:r w:rsidRPr="0007796F">
        <w:rPr>
          <w:color w:val="000000"/>
          <w:shd w:val="clear" w:color="auto" w:fill="FFFFFF"/>
        </w:rPr>
        <w:t>А</w:t>
      </w:r>
      <w:r w:rsidRPr="0007796F">
        <w:rPr>
          <w:color w:val="000000"/>
          <w:shd w:val="clear" w:color="auto" w:fill="FFFFFF"/>
          <w:lang w:val="en-US"/>
        </w:rPr>
        <w:t xml:space="preserve">. </w:t>
      </w:r>
      <w:r w:rsidRPr="0007796F">
        <w:rPr>
          <w:color w:val="000000"/>
          <w:shd w:val="clear" w:color="auto" w:fill="FFFFFF"/>
        </w:rPr>
        <w:t>Трапезникова</w:t>
      </w:r>
      <w:r w:rsidRPr="0007796F">
        <w:rPr>
          <w:color w:val="000000"/>
          <w:shd w:val="clear" w:color="auto" w:fill="FFFFFF"/>
          <w:lang w:val="en-US"/>
        </w:rPr>
        <w:t xml:space="preserve"> </w:t>
      </w:r>
      <w:r w:rsidRPr="0007796F">
        <w:rPr>
          <w:color w:val="000000"/>
          <w:shd w:val="clear" w:color="auto" w:fill="FFFFFF"/>
        </w:rPr>
        <w:t>РАН</w:t>
      </w:r>
      <w:r w:rsidRPr="0007796F">
        <w:rPr>
          <w:color w:val="000000"/>
          <w:shd w:val="clear" w:color="auto" w:fill="FFFFFF"/>
          <w:lang w:val="en-US"/>
        </w:rPr>
        <w:t xml:space="preserve">, – 2015, – </w:t>
      </w:r>
      <w:r w:rsidRPr="0007796F">
        <w:rPr>
          <w:color w:val="000000"/>
          <w:shd w:val="clear" w:color="auto" w:fill="FFFFFF"/>
        </w:rPr>
        <w:t>с</w:t>
      </w:r>
      <w:r w:rsidRPr="0007796F">
        <w:rPr>
          <w:color w:val="000000"/>
          <w:shd w:val="clear" w:color="auto" w:fill="FFFFFF"/>
          <w:lang w:val="en-US"/>
        </w:rPr>
        <w:t>. 907-918</w:t>
      </w:r>
      <w:r w:rsidRPr="0007796F">
        <w:rPr>
          <w:color w:val="000000"/>
          <w:shd w:val="clear" w:color="auto" w:fill="FFFFFF"/>
        </w:rPr>
        <w:t>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proofErr w:type="spellStart"/>
      <w:r w:rsidRPr="0007796F">
        <w:rPr>
          <w:color w:val="000000"/>
          <w:shd w:val="clear" w:color="auto" w:fill="FFFFFF"/>
        </w:rPr>
        <w:t>Льюнг</w:t>
      </w:r>
      <w:proofErr w:type="spellEnd"/>
      <w:r w:rsidRPr="0007796F">
        <w:rPr>
          <w:color w:val="000000"/>
          <w:shd w:val="clear" w:color="auto" w:fill="FFFFFF"/>
        </w:rPr>
        <w:t xml:space="preserve"> Л. </w:t>
      </w:r>
      <w:proofErr w:type="spellStart"/>
      <w:r w:rsidRPr="0007796F">
        <w:rPr>
          <w:color w:val="000000"/>
          <w:shd w:val="clear" w:color="auto" w:fill="FFFFFF"/>
        </w:rPr>
        <w:t>Идентифиация</w:t>
      </w:r>
      <w:proofErr w:type="spellEnd"/>
      <w:r w:rsidRPr="0007796F">
        <w:rPr>
          <w:color w:val="000000"/>
          <w:shd w:val="clear" w:color="auto" w:fill="FFFFFF"/>
        </w:rPr>
        <w:t xml:space="preserve"> систем. Теория для пользователя: Пер. с англ./ Под ред. Я.З. </w:t>
      </w:r>
      <w:proofErr w:type="spellStart"/>
      <w:r w:rsidRPr="0007796F">
        <w:rPr>
          <w:color w:val="000000"/>
          <w:shd w:val="clear" w:color="auto" w:fill="FFFFFF"/>
        </w:rPr>
        <w:t>Цыпкина</w:t>
      </w:r>
      <w:proofErr w:type="spellEnd"/>
      <w:r w:rsidRPr="0007796F">
        <w:rPr>
          <w:color w:val="000000"/>
          <w:shd w:val="clear" w:color="auto" w:fill="FFFFFF"/>
        </w:rPr>
        <w:t xml:space="preserve">. – М.: Наука. Гл. </w:t>
      </w:r>
      <w:proofErr w:type="spellStart"/>
      <w:r w:rsidRPr="0007796F">
        <w:rPr>
          <w:color w:val="000000"/>
          <w:shd w:val="clear" w:color="auto" w:fill="FFFFFF"/>
        </w:rPr>
        <w:t>ред.физ</w:t>
      </w:r>
      <w:proofErr w:type="spellEnd"/>
      <w:r w:rsidRPr="0007796F">
        <w:rPr>
          <w:color w:val="000000"/>
          <w:shd w:val="clear" w:color="auto" w:fill="FFFFFF"/>
        </w:rPr>
        <w:t xml:space="preserve">.-мат. </w:t>
      </w:r>
      <w:proofErr w:type="gramStart"/>
      <w:r w:rsidRPr="0007796F">
        <w:rPr>
          <w:color w:val="000000"/>
          <w:shd w:val="clear" w:color="auto" w:fill="FFFFFF"/>
        </w:rPr>
        <w:t>Лит.,</w:t>
      </w:r>
      <w:proofErr w:type="gramEnd"/>
      <w:r w:rsidRPr="0007796F">
        <w:rPr>
          <w:color w:val="000000"/>
          <w:shd w:val="clear" w:color="auto" w:fill="FFFFFF"/>
        </w:rPr>
        <w:t xml:space="preserve"> 1991. – 432 с. </w:t>
      </w:r>
      <w:r w:rsidRPr="0007796F">
        <w:rPr>
          <w:color w:val="000000"/>
          <w:shd w:val="clear" w:color="auto" w:fill="FFFFFF"/>
          <w:lang w:val="en-US"/>
        </w:rPr>
        <w:t>ISBN 5-02-014511-4.</w:t>
      </w:r>
    </w:p>
    <w:p w:rsidR="006D0987" w:rsidRPr="00984FD7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07796F">
        <w:rPr>
          <w:color w:val="000000"/>
        </w:rPr>
        <w:t>Щербаков Михаил Александрович Итерационный метод оптимальной нелинейной фильтрации изображений // Известия ВУЗов. Поволжский регион. Технические науки . 2011. №4.</w:t>
      </w:r>
    </w:p>
    <w:p w:rsidR="006D0987" w:rsidRPr="00216A71" w:rsidRDefault="00984FD7" w:rsidP="00216A71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>
        <w:rPr>
          <w:color w:val="000000"/>
        </w:rPr>
        <w:t>Щ</w:t>
      </w:r>
      <w:r w:rsidRPr="0007796F">
        <w:rPr>
          <w:color w:val="000000"/>
        </w:rPr>
        <w:t>ербаков Михаил Александрович Итерационный метод оптимальной нелинейной фильтрации изображений // Известия ВУЗов. Поволжский регион. Технические науки, 2011. №</w:t>
      </w:r>
      <w:r>
        <w:rPr>
          <w:color w:val="000000"/>
        </w:rPr>
        <w:t> 4.</w:t>
      </w:r>
    </w:p>
    <w:sectPr w:rsidR="006D0987" w:rsidRPr="00216A71" w:rsidSect="0053172D">
      <w:type w:val="continuous"/>
      <w:pgSz w:w="11907" w:h="16840" w:code="9"/>
      <w:pgMar w:top="1134" w:right="1134" w:bottom="1701" w:left="1134" w:header="720" w:footer="720" w:gutter="0"/>
      <w:cols w:num="2" w:space="56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200529"/>
    <w:multiLevelType w:val="hybridMultilevel"/>
    <w:tmpl w:val="A10E02D0"/>
    <w:lvl w:ilvl="0" w:tplc="F716B6DC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674B7F20"/>
    <w:multiLevelType w:val="hybridMultilevel"/>
    <w:tmpl w:val="7FB23BF4"/>
    <w:lvl w:ilvl="0" w:tplc="D57458A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647B5"/>
    <w:multiLevelType w:val="hybridMultilevel"/>
    <w:tmpl w:val="8B7239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autoHyphenation/>
  <w:hyphenationZone w:val="357"/>
  <w:drawingGridHorizontalSpacing w:val="120"/>
  <w:drawingGridVerticalSpacing w:val="120"/>
  <w:displayVerticalDrawingGridEvery w:val="0"/>
  <w:doNotUseMarginsForDrawingGridOrigin/>
  <w:characterSpacingControl w:val="doNotCompress"/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8F4"/>
    <w:rsid w:val="00001625"/>
    <w:rsid w:val="00007D22"/>
    <w:rsid w:val="00042D90"/>
    <w:rsid w:val="000451AC"/>
    <w:rsid w:val="00051520"/>
    <w:rsid w:val="00051723"/>
    <w:rsid w:val="00063494"/>
    <w:rsid w:val="00065768"/>
    <w:rsid w:val="0007796F"/>
    <w:rsid w:val="00082ED0"/>
    <w:rsid w:val="000952F6"/>
    <w:rsid w:val="000A1259"/>
    <w:rsid w:val="000A4AFD"/>
    <w:rsid w:val="000D3804"/>
    <w:rsid w:val="000D4AEF"/>
    <w:rsid w:val="000F47A9"/>
    <w:rsid w:val="001029EB"/>
    <w:rsid w:val="00115F8D"/>
    <w:rsid w:val="00125A2F"/>
    <w:rsid w:val="001369D4"/>
    <w:rsid w:val="00162D30"/>
    <w:rsid w:val="001A4111"/>
    <w:rsid w:val="001A53C3"/>
    <w:rsid w:val="001D655D"/>
    <w:rsid w:val="001E15E9"/>
    <w:rsid w:val="001F146B"/>
    <w:rsid w:val="00203BCD"/>
    <w:rsid w:val="00210EA6"/>
    <w:rsid w:val="00216A71"/>
    <w:rsid w:val="002320AD"/>
    <w:rsid w:val="002568EC"/>
    <w:rsid w:val="00262AA8"/>
    <w:rsid w:val="002756C5"/>
    <w:rsid w:val="00282901"/>
    <w:rsid w:val="00295928"/>
    <w:rsid w:val="002A0CC0"/>
    <w:rsid w:val="002A45A1"/>
    <w:rsid w:val="002C2B6D"/>
    <w:rsid w:val="002D6CDC"/>
    <w:rsid w:val="00307CB6"/>
    <w:rsid w:val="00315C95"/>
    <w:rsid w:val="003202BB"/>
    <w:rsid w:val="00363BBF"/>
    <w:rsid w:val="00376FF8"/>
    <w:rsid w:val="0038371F"/>
    <w:rsid w:val="00387A63"/>
    <w:rsid w:val="003933B6"/>
    <w:rsid w:val="003B6621"/>
    <w:rsid w:val="003D4208"/>
    <w:rsid w:val="003D5657"/>
    <w:rsid w:val="003E4BCA"/>
    <w:rsid w:val="003E7E50"/>
    <w:rsid w:val="0040082F"/>
    <w:rsid w:val="004323AD"/>
    <w:rsid w:val="004635AF"/>
    <w:rsid w:val="0048025F"/>
    <w:rsid w:val="004A67C0"/>
    <w:rsid w:val="004A7098"/>
    <w:rsid w:val="004B109C"/>
    <w:rsid w:val="004D2E46"/>
    <w:rsid w:val="004F07A4"/>
    <w:rsid w:val="004F2177"/>
    <w:rsid w:val="00526962"/>
    <w:rsid w:val="0053008C"/>
    <w:rsid w:val="0053172D"/>
    <w:rsid w:val="00586219"/>
    <w:rsid w:val="00590AA7"/>
    <w:rsid w:val="005F3CFE"/>
    <w:rsid w:val="006124A8"/>
    <w:rsid w:val="00645160"/>
    <w:rsid w:val="00646786"/>
    <w:rsid w:val="006468E7"/>
    <w:rsid w:val="006540C3"/>
    <w:rsid w:val="00657D3B"/>
    <w:rsid w:val="0066704D"/>
    <w:rsid w:val="00671EC9"/>
    <w:rsid w:val="00697332"/>
    <w:rsid w:val="006A237E"/>
    <w:rsid w:val="006A3FCA"/>
    <w:rsid w:val="006A747C"/>
    <w:rsid w:val="006B0B43"/>
    <w:rsid w:val="006C17F6"/>
    <w:rsid w:val="006C4128"/>
    <w:rsid w:val="006C498A"/>
    <w:rsid w:val="006D0987"/>
    <w:rsid w:val="006D6991"/>
    <w:rsid w:val="006E5237"/>
    <w:rsid w:val="00717FF6"/>
    <w:rsid w:val="007430AC"/>
    <w:rsid w:val="0074762E"/>
    <w:rsid w:val="00747732"/>
    <w:rsid w:val="0075156A"/>
    <w:rsid w:val="007545A5"/>
    <w:rsid w:val="00783964"/>
    <w:rsid w:val="00787AB5"/>
    <w:rsid w:val="00797E10"/>
    <w:rsid w:val="007B2626"/>
    <w:rsid w:val="007B70FD"/>
    <w:rsid w:val="007C5C3A"/>
    <w:rsid w:val="007E73FE"/>
    <w:rsid w:val="007E7C13"/>
    <w:rsid w:val="008159AE"/>
    <w:rsid w:val="00825E67"/>
    <w:rsid w:val="008360D0"/>
    <w:rsid w:val="00844B04"/>
    <w:rsid w:val="008721CB"/>
    <w:rsid w:val="00876BCB"/>
    <w:rsid w:val="008B0C09"/>
    <w:rsid w:val="008B2185"/>
    <w:rsid w:val="008B3664"/>
    <w:rsid w:val="008D3D39"/>
    <w:rsid w:val="008F741E"/>
    <w:rsid w:val="00912A35"/>
    <w:rsid w:val="00916541"/>
    <w:rsid w:val="00920514"/>
    <w:rsid w:val="00940480"/>
    <w:rsid w:val="009436F5"/>
    <w:rsid w:val="009444BA"/>
    <w:rsid w:val="00974ACB"/>
    <w:rsid w:val="00984FD7"/>
    <w:rsid w:val="009A5F1F"/>
    <w:rsid w:val="009D18F4"/>
    <w:rsid w:val="009D68EB"/>
    <w:rsid w:val="009F34AE"/>
    <w:rsid w:val="009F6710"/>
    <w:rsid w:val="00A54A43"/>
    <w:rsid w:val="00A6093B"/>
    <w:rsid w:val="00A614AA"/>
    <w:rsid w:val="00A71629"/>
    <w:rsid w:val="00A72DF7"/>
    <w:rsid w:val="00AE1304"/>
    <w:rsid w:val="00B04056"/>
    <w:rsid w:val="00B4521E"/>
    <w:rsid w:val="00B4677C"/>
    <w:rsid w:val="00B5100A"/>
    <w:rsid w:val="00B5281B"/>
    <w:rsid w:val="00B837AD"/>
    <w:rsid w:val="00B87955"/>
    <w:rsid w:val="00B90AD3"/>
    <w:rsid w:val="00BB27E8"/>
    <w:rsid w:val="00BB3481"/>
    <w:rsid w:val="00BC0FEC"/>
    <w:rsid w:val="00BF4064"/>
    <w:rsid w:val="00BF42A9"/>
    <w:rsid w:val="00C04D95"/>
    <w:rsid w:val="00C0726B"/>
    <w:rsid w:val="00C12F4D"/>
    <w:rsid w:val="00C34AE3"/>
    <w:rsid w:val="00C72948"/>
    <w:rsid w:val="00CA6B7E"/>
    <w:rsid w:val="00CD49EF"/>
    <w:rsid w:val="00CF32EA"/>
    <w:rsid w:val="00CF5A0E"/>
    <w:rsid w:val="00D820E3"/>
    <w:rsid w:val="00D91702"/>
    <w:rsid w:val="00D95417"/>
    <w:rsid w:val="00DC293F"/>
    <w:rsid w:val="00DC7060"/>
    <w:rsid w:val="00DD4C19"/>
    <w:rsid w:val="00DE6D26"/>
    <w:rsid w:val="00E25ED7"/>
    <w:rsid w:val="00E30BC1"/>
    <w:rsid w:val="00E365FC"/>
    <w:rsid w:val="00E4165A"/>
    <w:rsid w:val="00E43A7F"/>
    <w:rsid w:val="00E70F0C"/>
    <w:rsid w:val="00E73AB8"/>
    <w:rsid w:val="00E92C7E"/>
    <w:rsid w:val="00EC0142"/>
    <w:rsid w:val="00EC71FC"/>
    <w:rsid w:val="00ED5FF2"/>
    <w:rsid w:val="00EE7D77"/>
    <w:rsid w:val="00EF4C0D"/>
    <w:rsid w:val="00F167F8"/>
    <w:rsid w:val="00F26C23"/>
    <w:rsid w:val="00F41CBB"/>
    <w:rsid w:val="00F548C5"/>
    <w:rsid w:val="00F5701D"/>
    <w:rsid w:val="00F71B2E"/>
    <w:rsid w:val="00F80AE6"/>
    <w:rsid w:val="00F8291E"/>
    <w:rsid w:val="00F93898"/>
    <w:rsid w:val="00FD03E1"/>
    <w:rsid w:val="00FD4D8B"/>
    <w:rsid w:val="00FE6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60CB38D-54FD-47DF-ABCA-CE73905A7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ind w:firstLine="425"/>
      <w:jc w:val="both"/>
      <w:textAlignment w:val="baseline"/>
    </w:p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keepLines/>
      <w:suppressAutoHyphens/>
      <w:spacing w:before="60" w:after="60"/>
      <w:ind w:firstLine="0"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8291E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F8291E"/>
  </w:style>
  <w:style w:type="paragraph" w:styleId="BalloonText">
    <w:name w:val="Balloon Text"/>
    <w:basedOn w:val="Normal"/>
    <w:link w:val="BalloonTextChar"/>
    <w:uiPriority w:val="99"/>
    <w:semiHidden/>
    <w:unhideWhenUsed/>
    <w:rsid w:val="00F829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1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773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20514"/>
    <w:rPr>
      <w:color w:val="0000FF"/>
      <w:u w:val="single"/>
    </w:rPr>
  </w:style>
  <w:style w:type="table" w:styleId="TableGrid">
    <w:name w:val="Table Grid"/>
    <w:basedOn w:val="TableNormal"/>
    <w:uiPriority w:val="59"/>
    <w:rsid w:val="000D38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13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image" Target="media/image39.png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0.png"/><Relationship Id="rId95" Type="http://schemas.openxmlformats.org/officeDocument/2006/relationships/image" Target="media/image43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5.png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6.wmf"/><Relationship Id="rId82" Type="http://schemas.openxmlformats.org/officeDocument/2006/relationships/image" Target="media/image35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8.png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2.wmf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png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053</Words>
  <Characters>11708</Characters>
  <Application>Microsoft Office Word</Application>
  <DocSecurity>0</DocSecurity>
  <Lines>97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ОССТАНОВЛЕНИЕ ИЗОБРАЖЕНИЙ ПО РЕЗУЛЬТАТАМ</vt:lpstr>
      <vt:lpstr>ВОССТАНОВЛЕНИЕ ИЗОБРАЖЕНИЙ ПО РЕЗУЛЬТАТАМ</vt:lpstr>
    </vt:vector>
  </TitlesOfParts>
  <Company>Кафедра Общей Информатики</Company>
  <LinksUpToDate>false</LinksUpToDate>
  <CharactersWithSpaces>13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СТАНОВЛЕНИЕ ИЗОБРАЖЕНИЙ ПО РЕЗУЛЬТАТАМ</dc:title>
  <dc:creator>Unknown</dc:creator>
  <cp:lastModifiedBy>Денис Елкин</cp:lastModifiedBy>
  <cp:revision>6</cp:revision>
  <cp:lastPrinted>1996-03-22T14:00:00Z</cp:lastPrinted>
  <dcterms:created xsi:type="dcterms:W3CDTF">2016-04-05T01:16:00Z</dcterms:created>
  <dcterms:modified xsi:type="dcterms:W3CDTF">2016-04-05T01:22:00Z</dcterms:modified>
</cp:coreProperties>
</file>